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93AF247" w14:textId="130C9F96" w:rsidR="00DA1484" w:rsidRDefault="00DA1484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14:paraId="11E60DE4" w14:textId="77777777" w:rsidR="00725DCC" w:rsidRPr="00F67A6E" w:rsidRDefault="00725DCC" w:rsidP="00725DCC">
      <w:pPr>
        <w:spacing w:after="120"/>
        <w:rPr>
          <w:rFonts w:asciiTheme="majorHAnsi" w:eastAsiaTheme="majorEastAsia" w:hAnsiTheme="majorHAnsi" w:cstheme="majorBidi"/>
          <w:b/>
          <w:bCs/>
          <w:szCs w:val="28"/>
        </w:rPr>
      </w:pPr>
    </w:p>
    <w:p w14:paraId="182A9BF0" w14:textId="22D7DCF0" w:rsidR="00725DCC" w:rsidRPr="00F772A4" w:rsidRDefault="00725DCC" w:rsidP="002161F9">
      <w:pPr>
        <w:pStyle w:val="Heading1"/>
        <w:jc w:val="center"/>
        <w:rPr>
          <w:b w:val="0"/>
          <w:sz w:val="32"/>
          <w:szCs w:val="32"/>
        </w:rPr>
      </w:pPr>
      <w:r>
        <w:rPr>
          <w:noProof/>
          <w:sz w:val="40"/>
          <w:lang w:eastAsia="sv-SE"/>
        </w:rPr>
        <w:drawing>
          <wp:anchor distT="0" distB="0" distL="114300" distR="114300" simplePos="0" relativeHeight="251612160" behindDoc="0" locked="0" layoutInCell="1" allowOverlap="0" wp14:anchorId="7F27F704" wp14:editId="37A253EB">
            <wp:simplePos x="0" y="0"/>
            <wp:positionH relativeFrom="margin">
              <wp:posOffset>2176780</wp:posOffset>
            </wp:positionH>
            <wp:positionV relativeFrom="page">
              <wp:posOffset>504825</wp:posOffset>
            </wp:positionV>
            <wp:extent cx="1019175" cy="742315"/>
            <wp:effectExtent l="0" t="0" r="9525" b="635"/>
            <wp:wrapSquare wrapText="bothSides"/>
            <wp:docPr id="66" name="Logga" descr="logg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ga" descr="logga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724"/>
                    <a:stretch/>
                  </pic:blipFill>
                  <pic:spPr bwMode="auto">
                    <a:xfrm>
                      <a:off x="0" y="0"/>
                      <a:ext cx="1019175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772A4">
        <w:rPr>
          <w:sz w:val="32"/>
          <w:szCs w:val="32"/>
        </w:rPr>
        <w:t xml:space="preserve">TENTAMEN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930"/>
        <w:gridCol w:w="6077"/>
      </w:tblGrid>
      <w:tr w:rsidR="00725DCC" w:rsidRPr="00E33B3A" w14:paraId="3FD5BA93" w14:textId="77777777" w:rsidTr="002C168E">
        <w:tc>
          <w:tcPr>
            <w:tcW w:w="2930" w:type="dxa"/>
          </w:tcPr>
          <w:p w14:paraId="35AD10D1" w14:textId="77777777" w:rsidR="00725DCC" w:rsidRPr="00E33B3A" w:rsidRDefault="00725DCC" w:rsidP="002C168E">
            <w:pPr>
              <w:tabs>
                <w:tab w:val="left" w:pos="6520"/>
              </w:tabs>
              <w:rPr>
                <w:sz w:val="32"/>
              </w:rPr>
            </w:pPr>
            <w:r w:rsidRPr="00E33B3A">
              <w:rPr>
                <w:sz w:val="32"/>
              </w:rPr>
              <w:t>Kursnummer:</w:t>
            </w:r>
          </w:p>
        </w:tc>
        <w:tc>
          <w:tcPr>
            <w:tcW w:w="6077" w:type="dxa"/>
          </w:tcPr>
          <w:p w14:paraId="4B6AF878" w14:textId="0E89B694" w:rsidR="00725DCC" w:rsidRPr="00F93159" w:rsidRDefault="002161F9" w:rsidP="002C168E">
            <w:pPr>
              <w:tabs>
                <w:tab w:val="left" w:pos="6520"/>
              </w:tabs>
              <w:rPr>
                <w:sz w:val="28"/>
              </w:rPr>
            </w:pPr>
            <w:r>
              <w:rPr>
                <w:sz w:val="28"/>
              </w:rPr>
              <w:t>HF</w:t>
            </w:r>
            <w:r w:rsidR="00697B07">
              <w:rPr>
                <w:sz w:val="28"/>
              </w:rPr>
              <w:t>0024</w:t>
            </w:r>
          </w:p>
          <w:p w14:paraId="61CAE590" w14:textId="252DF704" w:rsidR="00725DCC" w:rsidRPr="00F93159" w:rsidRDefault="00725DCC" w:rsidP="002C168E">
            <w:pPr>
              <w:tabs>
                <w:tab w:val="left" w:pos="6520"/>
              </w:tabs>
              <w:rPr>
                <w:sz w:val="28"/>
              </w:rPr>
            </w:pPr>
            <w:r w:rsidRPr="00F93159">
              <w:rPr>
                <w:sz w:val="28"/>
              </w:rPr>
              <w:t xml:space="preserve">Matematik för basår </w:t>
            </w:r>
            <w:r>
              <w:rPr>
                <w:sz w:val="28"/>
              </w:rPr>
              <w:t>I</w:t>
            </w:r>
            <w:r w:rsidR="00697B07">
              <w:rPr>
                <w:sz w:val="28"/>
              </w:rPr>
              <w:t>I</w:t>
            </w:r>
          </w:p>
        </w:tc>
      </w:tr>
      <w:tr w:rsidR="00725DCC" w:rsidRPr="00E33B3A" w14:paraId="31EF7993" w14:textId="77777777" w:rsidTr="002C168E">
        <w:tc>
          <w:tcPr>
            <w:tcW w:w="2930" w:type="dxa"/>
          </w:tcPr>
          <w:p w14:paraId="05637D83" w14:textId="77777777" w:rsidR="00725DCC" w:rsidRPr="00E33B3A" w:rsidRDefault="00725DCC" w:rsidP="002C168E">
            <w:pPr>
              <w:tabs>
                <w:tab w:val="left" w:pos="6520"/>
              </w:tabs>
              <w:rPr>
                <w:sz w:val="32"/>
              </w:rPr>
            </w:pPr>
            <w:r w:rsidRPr="00E33B3A">
              <w:rPr>
                <w:sz w:val="32"/>
              </w:rPr>
              <w:t>Moment:</w:t>
            </w:r>
          </w:p>
        </w:tc>
        <w:tc>
          <w:tcPr>
            <w:tcW w:w="6077" w:type="dxa"/>
          </w:tcPr>
          <w:p w14:paraId="54D2B17A" w14:textId="29CCCF59" w:rsidR="00725DCC" w:rsidRPr="00F93159" w:rsidRDefault="00725DCC" w:rsidP="002C168E">
            <w:pPr>
              <w:tabs>
                <w:tab w:val="left" w:pos="6520"/>
              </w:tabs>
              <w:rPr>
                <w:sz w:val="28"/>
              </w:rPr>
            </w:pPr>
            <w:r w:rsidRPr="00F93159">
              <w:rPr>
                <w:sz w:val="28"/>
              </w:rPr>
              <w:t>TEN</w:t>
            </w:r>
            <w:r w:rsidR="00697B07">
              <w:rPr>
                <w:sz w:val="28"/>
              </w:rPr>
              <w:t>A</w:t>
            </w:r>
          </w:p>
        </w:tc>
      </w:tr>
      <w:tr w:rsidR="00725DCC" w:rsidRPr="00E33B3A" w14:paraId="33ECFB96" w14:textId="77777777" w:rsidTr="002C168E">
        <w:tc>
          <w:tcPr>
            <w:tcW w:w="2930" w:type="dxa"/>
          </w:tcPr>
          <w:p w14:paraId="4B17D797" w14:textId="77777777" w:rsidR="00725DCC" w:rsidRPr="00E33B3A" w:rsidRDefault="00725DCC" w:rsidP="002C168E">
            <w:pPr>
              <w:tabs>
                <w:tab w:val="left" w:pos="6520"/>
              </w:tabs>
              <w:rPr>
                <w:sz w:val="32"/>
              </w:rPr>
            </w:pPr>
            <w:r w:rsidRPr="00E33B3A">
              <w:rPr>
                <w:sz w:val="32"/>
              </w:rPr>
              <w:t>Program:</w:t>
            </w:r>
          </w:p>
        </w:tc>
        <w:tc>
          <w:tcPr>
            <w:tcW w:w="6077" w:type="dxa"/>
          </w:tcPr>
          <w:p w14:paraId="6CB697DD" w14:textId="77777777" w:rsidR="00725DCC" w:rsidRPr="00F93159" w:rsidRDefault="00725DCC" w:rsidP="002C168E">
            <w:pPr>
              <w:tabs>
                <w:tab w:val="left" w:pos="6520"/>
              </w:tabs>
              <w:rPr>
                <w:sz w:val="28"/>
              </w:rPr>
            </w:pPr>
            <w:r w:rsidRPr="00F93159">
              <w:rPr>
                <w:sz w:val="28"/>
              </w:rPr>
              <w:t>Tekniskt basår</w:t>
            </w:r>
          </w:p>
        </w:tc>
      </w:tr>
      <w:tr w:rsidR="00725DCC" w:rsidRPr="00E33B3A" w14:paraId="455DF29C" w14:textId="77777777" w:rsidTr="002C168E">
        <w:tc>
          <w:tcPr>
            <w:tcW w:w="2930" w:type="dxa"/>
          </w:tcPr>
          <w:p w14:paraId="257C7E8A" w14:textId="77777777" w:rsidR="00725DCC" w:rsidRPr="00E33B3A" w:rsidRDefault="00725DCC" w:rsidP="002C168E">
            <w:pPr>
              <w:tabs>
                <w:tab w:val="left" w:pos="6520"/>
              </w:tabs>
              <w:rPr>
                <w:sz w:val="32"/>
              </w:rPr>
            </w:pPr>
            <w:r w:rsidRPr="00E33B3A">
              <w:rPr>
                <w:sz w:val="32"/>
              </w:rPr>
              <w:t>Rättande lärare:</w:t>
            </w:r>
          </w:p>
        </w:tc>
        <w:tc>
          <w:tcPr>
            <w:tcW w:w="6077" w:type="dxa"/>
          </w:tcPr>
          <w:p w14:paraId="340F2DD4" w14:textId="1F78E2B3" w:rsidR="00725DCC" w:rsidRPr="002161F9" w:rsidRDefault="002161F9" w:rsidP="002161F9">
            <w:pPr>
              <w:tabs>
                <w:tab w:val="left" w:pos="65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Staffan Linnaeus, Erik Melander &amp; </w:t>
            </w:r>
            <w:r w:rsidRPr="002161F9">
              <w:rPr>
                <w:sz w:val="28"/>
                <w:szCs w:val="28"/>
              </w:rPr>
              <w:t>Jonas Stenholm</w:t>
            </w:r>
          </w:p>
        </w:tc>
      </w:tr>
      <w:tr w:rsidR="00725DCC" w:rsidRPr="00E33B3A" w14:paraId="41493CAF" w14:textId="77777777" w:rsidTr="002C168E">
        <w:tc>
          <w:tcPr>
            <w:tcW w:w="2930" w:type="dxa"/>
          </w:tcPr>
          <w:p w14:paraId="40312749" w14:textId="77777777" w:rsidR="00725DCC" w:rsidRPr="00E33B3A" w:rsidRDefault="00725DCC" w:rsidP="002C168E">
            <w:pPr>
              <w:tabs>
                <w:tab w:val="left" w:pos="6520"/>
              </w:tabs>
              <w:rPr>
                <w:sz w:val="32"/>
              </w:rPr>
            </w:pPr>
            <w:r w:rsidRPr="00E33B3A">
              <w:rPr>
                <w:sz w:val="32"/>
              </w:rPr>
              <w:t>Examinator:</w:t>
            </w:r>
          </w:p>
        </w:tc>
        <w:tc>
          <w:tcPr>
            <w:tcW w:w="6077" w:type="dxa"/>
          </w:tcPr>
          <w:p w14:paraId="38BCE27A" w14:textId="7CB9E352" w:rsidR="00725DCC" w:rsidRPr="00F93159" w:rsidRDefault="002161F9" w:rsidP="002161F9">
            <w:pPr>
              <w:tabs>
                <w:tab w:val="left" w:pos="6520"/>
              </w:tabs>
              <w:rPr>
                <w:sz w:val="28"/>
              </w:rPr>
            </w:pPr>
            <w:r>
              <w:rPr>
                <w:sz w:val="28"/>
              </w:rPr>
              <w:t>Niclas Hjelm</w:t>
            </w:r>
            <w:r w:rsidR="00725DCC">
              <w:rPr>
                <w:sz w:val="28"/>
              </w:rPr>
              <w:t xml:space="preserve"> 08-</w:t>
            </w:r>
            <w:r>
              <w:rPr>
                <w:sz w:val="28"/>
              </w:rPr>
              <w:t>790 48 57</w:t>
            </w:r>
          </w:p>
        </w:tc>
      </w:tr>
      <w:tr w:rsidR="00725DCC" w:rsidRPr="00E33B3A" w14:paraId="5E009775" w14:textId="77777777" w:rsidTr="002C168E">
        <w:tc>
          <w:tcPr>
            <w:tcW w:w="2930" w:type="dxa"/>
          </w:tcPr>
          <w:p w14:paraId="31A9E1AA" w14:textId="77777777" w:rsidR="00725DCC" w:rsidRPr="00E33B3A" w:rsidRDefault="00725DCC" w:rsidP="002C168E">
            <w:pPr>
              <w:tabs>
                <w:tab w:val="left" w:pos="6520"/>
              </w:tabs>
              <w:rPr>
                <w:sz w:val="32"/>
              </w:rPr>
            </w:pPr>
            <w:r w:rsidRPr="00E33B3A">
              <w:rPr>
                <w:sz w:val="32"/>
              </w:rPr>
              <w:t>Datum:</w:t>
            </w:r>
          </w:p>
          <w:p w14:paraId="5D42F34C" w14:textId="77777777" w:rsidR="00725DCC" w:rsidRPr="00E33B3A" w:rsidRDefault="00725DCC" w:rsidP="002C168E">
            <w:pPr>
              <w:tabs>
                <w:tab w:val="left" w:pos="6520"/>
              </w:tabs>
              <w:rPr>
                <w:sz w:val="32"/>
              </w:rPr>
            </w:pPr>
            <w:r w:rsidRPr="00E33B3A">
              <w:rPr>
                <w:sz w:val="32"/>
              </w:rPr>
              <w:t>Tid:</w:t>
            </w:r>
          </w:p>
        </w:tc>
        <w:tc>
          <w:tcPr>
            <w:tcW w:w="6077" w:type="dxa"/>
          </w:tcPr>
          <w:p w14:paraId="6C7CA1D1" w14:textId="31DA329D" w:rsidR="00725DCC" w:rsidRPr="00F93159" w:rsidRDefault="00725DCC" w:rsidP="002C168E">
            <w:pPr>
              <w:pStyle w:val="NoSpacing"/>
              <w:rPr>
                <w:sz w:val="28"/>
                <w:szCs w:val="32"/>
              </w:rPr>
            </w:pPr>
            <w:r w:rsidRPr="00F93159">
              <w:rPr>
                <w:sz w:val="28"/>
                <w:szCs w:val="32"/>
              </w:rPr>
              <w:t>20</w:t>
            </w:r>
            <w:r>
              <w:rPr>
                <w:sz w:val="28"/>
                <w:szCs w:val="32"/>
              </w:rPr>
              <w:t>21</w:t>
            </w:r>
            <w:r w:rsidRPr="00F93159">
              <w:rPr>
                <w:sz w:val="28"/>
                <w:szCs w:val="32"/>
              </w:rPr>
              <w:t>-</w:t>
            </w:r>
            <w:r w:rsidR="002161F9">
              <w:rPr>
                <w:sz w:val="28"/>
                <w:szCs w:val="32"/>
              </w:rPr>
              <w:t>03</w:t>
            </w:r>
            <w:r w:rsidRPr="00F93159">
              <w:rPr>
                <w:sz w:val="28"/>
                <w:szCs w:val="32"/>
              </w:rPr>
              <w:t>-</w:t>
            </w:r>
            <w:r w:rsidR="002161F9">
              <w:rPr>
                <w:sz w:val="28"/>
                <w:szCs w:val="32"/>
              </w:rPr>
              <w:t>19</w:t>
            </w:r>
          </w:p>
          <w:p w14:paraId="0458CEC2" w14:textId="77777777" w:rsidR="00725DCC" w:rsidRPr="00F93159" w:rsidRDefault="00725DCC" w:rsidP="002C168E">
            <w:pPr>
              <w:tabs>
                <w:tab w:val="left" w:pos="6520"/>
              </w:tabs>
              <w:rPr>
                <w:sz w:val="28"/>
              </w:rPr>
            </w:pPr>
            <w:r>
              <w:rPr>
                <w:sz w:val="28"/>
                <w:szCs w:val="32"/>
              </w:rPr>
              <w:t>8</w:t>
            </w:r>
            <w:r w:rsidRPr="00F93159">
              <w:rPr>
                <w:sz w:val="28"/>
                <w:szCs w:val="32"/>
              </w:rPr>
              <w:t>:00-</w:t>
            </w:r>
            <w:r>
              <w:rPr>
                <w:sz w:val="28"/>
                <w:szCs w:val="32"/>
              </w:rPr>
              <w:t>12</w:t>
            </w:r>
            <w:r w:rsidRPr="00F93159">
              <w:rPr>
                <w:sz w:val="28"/>
                <w:szCs w:val="32"/>
              </w:rPr>
              <w:t>:00</w:t>
            </w:r>
          </w:p>
        </w:tc>
      </w:tr>
      <w:tr w:rsidR="00725DCC" w:rsidRPr="00F93159" w14:paraId="306F6DE1" w14:textId="77777777" w:rsidTr="002C168E">
        <w:tc>
          <w:tcPr>
            <w:tcW w:w="2930" w:type="dxa"/>
          </w:tcPr>
          <w:p w14:paraId="57BF3912" w14:textId="77777777" w:rsidR="00725DCC" w:rsidRPr="00E33B3A" w:rsidRDefault="00725DCC" w:rsidP="002C168E">
            <w:pPr>
              <w:tabs>
                <w:tab w:val="left" w:pos="6520"/>
              </w:tabs>
              <w:rPr>
                <w:sz w:val="32"/>
              </w:rPr>
            </w:pPr>
            <w:r w:rsidRPr="00E33B3A">
              <w:rPr>
                <w:sz w:val="32"/>
              </w:rPr>
              <w:t>Hjälpmedel:</w:t>
            </w:r>
          </w:p>
        </w:tc>
        <w:tc>
          <w:tcPr>
            <w:tcW w:w="6077" w:type="dxa"/>
          </w:tcPr>
          <w:p w14:paraId="5DFD5203" w14:textId="77777777" w:rsidR="00725DCC" w:rsidRPr="00F93159" w:rsidRDefault="00725DCC" w:rsidP="002C168E">
            <w:pPr>
              <w:tabs>
                <w:tab w:val="left" w:pos="6520"/>
              </w:tabs>
              <w:rPr>
                <w:sz w:val="28"/>
              </w:rPr>
            </w:pPr>
            <w:r w:rsidRPr="00F93159">
              <w:rPr>
                <w:sz w:val="28"/>
              </w:rPr>
              <w:t>Basårsgodkänd räknare:</w:t>
            </w:r>
          </w:p>
          <w:p w14:paraId="5A401B33" w14:textId="77777777" w:rsidR="00725DCC" w:rsidRPr="00F93159" w:rsidRDefault="00725DCC" w:rsidP="00725DCC">
            <w:pPr>
              <w:pStyle w:val="ListParagraph"/>
              <w:numPr>
                <w:ilvl w:val="0"/>
                <w:numId w:val="32"/>
              </w:numPr>
              <w:tabs>
                <w:tab w:val="left" w:pos="6520"/>
              </w:tabs>
              <w:contextualSpacing w:val="0"/>
              <w:rPr>
                <w:sz w:val="18"/>
                <w:szCs w:val="18"/>
              </w:rPr>
            </w:pPr>
            <w:r w:rsidRPr="00F93159">
              <w:rPr>
                <w:sz w:val="18"/>
                <w:szCs w:val="18"/>
              </w:rPr>
              <w:t xml:space="preserve">CASIO FX-82EX      </w:t>
            </w:r>
          </w:p>
          <w:p w14:paraId="686052C2" w14:textId="77777777" w:rsidR="00725DCC" w:rsidRPr="00F93159" w:rsidRDefault="00725DCC" w:rsidP="00725DCC">
            <w:pPr>
              <w:pStyle w:val="ListParagraph"/>
              <w:numPr>
                <w:ilvl w:val="0"/>
                <w:numId w:val="32"/>
              </w:numPr>
              <w:tabs>
                <w:tab w:val="left" w:pos="6520"/>
              </w:tabs>
              <w:contextualSpacing w:val="0"/>
              <w:rPr>
                <w:sz w:val="18"/>
                <w:szCs w:val="18"/>
              </w:rPr>
            </w:pPr>
            <w:r w:rsidRPr="00F93159">
              <w:rPr>
                <w:sz w:val="18"/>
                <w:szCs w:val="18"/>
              </w:rPr>
              <w:t xml:space="preserve">CASIO FX-82ES PLUS </w:t>
            </w:r>
          </w:p>
          <w:p w14:paraId="5253D782" w14:textId="77777777" w:rsidR="00725DCC" w:rsidRPr="00F93159" w:rsidRDefault="00725DCC" w:rsidP="00725DCC">
            <w:pPr>
              <w:pStyle w:val="ListParagraph"/>
              <w:numPr>
                <w:ilvl w:val="0"/>
                <w:numId w:val="32"/>
              </w:numPr>
              <w:tabs>
                <w:tab w:val="left" w:pos="6520"/>
              </w:tabs>
              <w:contextualSpacing w:val="0"/>
              <w:rPr>
                <w:sz w:val="18"/>
                <w:szCs w:val="18"/>
              </w:rPr>
            </w:pPr>
            <w:r w:rsidRPr="00F93159">
              <w:rPr>
                <w:sz w:val="18"/>
                <w:szCs w:val="18"/>
              </w:rPr>
              <w:t>SHARP EL-W531TH-(färgbeteckning)</w:t>
            </w:r>
          </w:p>
          <w:p w14:paraId="757F79CE" w14:textId="77777777" w:rsidR="00725DCC" w:rsidRPr="00F93159" w:rsidRDefault="00725DCC" w:rsidP="00725DCC">
            <w:pPr>
              <w:pStyle w:val="ListParagraph"/>
              <w:numPr>
                <w:ilvl w:val="0"/>
                <w:numId w:val="32"/>
              </w:numPr>
              <w:tabs>
                <w:tab w:val="left" w:pos="6520"/>
              </w:tabs>
              <w:contextualSpacing w:val="0"/>
              <w:rPr>
                <w:sz w:val="18"/>
                <w:szCs w:val="18"/>
              </w:rPr>
            </w:pPr>
            <w:r w:rsidRPr="00F93159">
              <w:rPr>
                <w:sz w:val="18"/>
                <w:szCs w:val="18"/>
              </w:rPr>
              <w:t xml:space="preserve">SHARP EL-W531TG-(färgbeteckning) </w:t>
            </w:r>
          </w:p>
          <w:p w14:paraId="3670BD09" w14:textId="77777777" w:rsidR="00725DCC" w:rsidRPr="00F93159" w:rsidRDefault="00725DCC" w:rsidP="00725DCC">
            <w:pPr>
              <w:pStyle w:val="ListParagraph"/>
              <w:numPr>
                <w:ilvl w:val="0"/>
                <w:numId w:val="32"/>
              </w:numPr>
              <w:tabs>
                <w:tab w:val="left" w:pos="6520"/>
              </w:tabs>
              <w:contextualSpacing w:val="0"/>
              <w:rPr>
                <w:sz w:val="18"/>
                <w:szCs w:val="18"/>
              </w:rPr>
            </w:pPr>
            <w:r w:rsidRPr="00F93159">
              <w:rPr>
                <w:sz w:val="18"/>
                <w:szCs w:val="18"/>
              </w:rPr>
              <w:t xml:space="preserve">Texas Instruments TI-30XB MultiView </w:t>
            </w:r>
          </w:p>
          <w:p w14:paraId="1E10DD03" w14:textId="77777777" w:rsidR="00725DCC" w:rsidRPr="00F93159" w:rsidRDefault="00725DCC" w:rsidP="00725DCC">
            <w:pPr>
              <w:pStyle w:val="ListParagraph"/>
              <w:numPr>
                <w:ilvl w:val="0"/>
                <w:numId w:val="32"/>
              </w:numPr>
              <w:tabs>
                <w:tab w:val="left" w:pos="6520"/>
              </w:tabs>
              <w:contextualSpacing w:val="0"/>
              <w:rPr>
                <w:sz w:val="18"/>
                <w:szCs w:val="18"/>
              </w:rPr>
            </w:pPr>
            <w:r w:rsidRPr="00F93159">
              <w:rPr>
                <w:sz w:val="18"/>
                <w:szCs w:val="18"/>
              </w:rPr>
              <w:t>Texas Instruments TI-30XS MultiView</w:t>
            </w:r>
          </w:p>
          <w:p w14:paraId="07FB6E4C" w14:textId="77777777" w:rsidR="00725DCC" w:rsidRPr="00F93159" w:rsidRDefault="00725DCC" w:rsidP="002C168E">
            <w:pPr>
              <w:tabs>
                <w:tab w:val="left" w:pos="6520"/>
              </w:tabs>
              <w:rPr>
                <w:sz w:val="28"/>
              </w:rPr>
            </w:pPr>
            <w:r w:rsidRPr="00F93159">
              <w:rPr>
                <w:sz w:val="28"/>
              </w:rPr>
              <w:t>Formler och Tabeller, Natur och Kultur:</w:t>
            </w:r>
          </w:p>
          <w:p w14:paraId="53C3018C" w14:textId="77777777" w:rsidR="00725DCC" w:rsidRDefault="00725DCC" w:rsidP="00725DCC">
            <w:pPr>
              <w:pStyle w:val="ListParagraph"/>
              <w:numPr>
                <w:ilvl w:val="0"/>
                <w:numId w:val="32"/>
              </w:numPr>
              <w:tabs>
                <w:tab w:val="left" w:pos="6520"/>
              </w:tabs>
              <w:contextualSpacing w:val="0"/>
              <w:rPr>
                <w:sz w:val="18"/>
                <w:szCs w:val="18"/>
              </w:rPr>
            </w:pPr>
            <w:r w:rsidRPr="00F93159">
              <w:rPr>
                <w:sz w:val="18"/>
                <w:szCs w:val="18"/>
              </w:rPr>
              <w:t>ISBN 978-91-27-45720-1</w:t>
            </w:r>
          </w:p>
          <w:p w14:paraId="7B1F2A94" w14:textId="7400E8E6" w:rsidR="00725DCC" w:rsidRDefault="00725DCC" w:rsidP="00725DCC">
            <w:pPr>
              <w:pStyle w:val="ListParagraph"/>
              <w:numPr>
                <w:ilvl w:val="0"/>
                <w:numId w:val="32"/>
              </w:numPr>
              <w:tabs>
                <w:tab w:val="left" w:pos="6520"/>
              </w:tabs>
              <w:contextualSpacing w:val="0"/>
              <w:rPr>
                <w:sz w:val="18"/>
                <w:szCs w:val="18"/>
              </w:rPr>
            </w:pPr>
            <w:r w:rsidRPr="00F93159">
              <w:rPr>
                <w:sz w:val="18"/>
                <w:szCs w:val="18"/>
              </w:rPr>
              <w:t>ISBN 978-91-27-42245-2</w:t>
            </w:r>
          </w:p>
          <w:p w14:paraId="61F3AD66" w14:textId="56DE2254" w:rsidR="00697B07" w:rsidRPr="002161F9" w:rsidRDefault="002161F9" w:rsidP="002161F9">
            <w:pPr>
              <w:pStyle w:val="ListParagraph"/>
              <w:numPr>
                <w:ilvl w:val="0"/>
                <w:numId w:val="32"/>
              </w:numPr>
              <w:tabs>
                <w:tab w:val="left" w:pos="6520"/>
              </w:tabs>
              <w:contextualSpacing w:val="0"/>
              <w:rPr>
                <w:sz w:val="18"/>
                <w:szCs w:val="18"/>
              </w:rPr>
            </w:pPr>
            <w:r w:rsidRPr="00F93159">
              <w:rPr>
                <w:sz w:val="18"/>
                <w:szCs w:val="18"/>
              </w:rPr>
              <w:t xml:space="preserve">ISBN </w:t>
            </w:r>
            <w:r w:rsidRPr="00725DCC">
              <w:rPr>
                <w:sz w:val="18"/>
                <w:szCs w:val="18"/>
              </w:rPr>
              <w:t>978</w:t>
            </w:r>
            <w:r>
              <w:rPr>
                <w:sz w:val="18"/>
                <w:szCs w:val="18"/>
              </w:rPr>
              <w:t>-</w:t>
            </w:r>
            <w:r w:rsidRPr="00725DCC">
              <w:rPr>
                <w:sz w:val="18"/>
                <w:szCs w:val="18"/>
              </w:rPr>
              <w:t>91</w:t>
            </w:r>
            <w:r>
              <w:rPr>
                <w:sz w:val="18"/>
                <w:szCs w:val="18"/>
              </w:rPr>
              <w:t>-</w:t>
            </w:r>
            <w:r w:rsidRPr="00725DCC">
              <w:rPr>
                <w:sz w:val="18"/>
                <w:szCs w:val="18"/>
              </w:rPr>
              <w:t>27</w:t>
            </w:r>
            <w:r>
              <w:rPr>
                <w:sz w:val="18"/>
                <w:szCs w:val="18"/>
              </w:rPr>
              <w:t>-</w:t>
            </w:r>
            <w:r w:rsidRPr="00725DCC">
              <w:rPr>
                <w:sz w:val="18"/>
                <w:szCs w:val="18"/>
              </w:rPr>
              <w:t>72279</w:t>
            </w:r>
            <w:r>
              <w:rPr>
                <w:sz w:val="18"/>
                <w:szCs w:val="18"/>
              </w:rPr>
              <w:t>-</w:t>
            </w:r>
            <w:r w:rsidRPr="00725DCC">
              <w:rPr>
                <w:sz w:val="18"/>
                <w:szCs w:val="18"/>
              </w:rPr>
              <w:t>8</w:t>
            </w:r>
          </w:p>
          <w:p w14:paraId="75B15DFB" w14:textId="77777777" w:rsidR="00725DCC" w:rsidRPr="00F93159" w:rsidRDefault="00725DCC" w:rsidP="002C168E">
            <w:pPr>
              <w:tabs>
                <w:tab w:val="left" w:pos="6520"/>
              </w:tabs>
              <w:rPr>
                <w:sz w:val="28"/>
              </w:rPr>
            </w:pPr>
            <w:r w:rsidRPr="00F93159">
              <w:rPr>
                <w:sz w:val="28"/>
              </w:rPr>
              <w:t xml:space="preserve">Linjal, </w:t>
            </w:r>
            <w:r>
              <w:rPr>
                <w:sz w:val="28"/>
              </w:rPr>
              <w:t>passare, g</w:t>
            </w:r>
            <w:r w:rsidRPr="00F93159">
              <w:rPr>
                <w:sz w:val="28"/>
              </w:rPr>
              <w:t>radskiva.</w:t>
            </w:r>
          </w:p>
        </w:tc>
      </w:tr>
      <w:tr w:rsidR="00725DCC" w:rsidRPr="00E33B3A" w14:paraId="5038E529" w14:textId="77777777" w:rsidTr="002C168E">
        <w:tc>
          <w:tcPr>
            <w:tcW w:w="2930" w:type="dxa"/>
          </w:tcPr>
          <w:p w14:paraId="3DD728C8" w14:textId="77777777" w:rsidR="00725DCC" w:rsidRPr="00E33B3A" w:rsidRDefault="00725DCC" w:rsidP="002C168E">
            <w:pPr>
              <w:tabs>
                <w:tab w:val="left" w:pos="6520"/>
              </w:tabs>
              <w:rPr>
                <w:sz w:val="32"/>
              </w:rPr>
            </w:pPr>
            <w:r w:rsidRPr="00E33B3A">
              <w:rPr>
                <w:sz w:val="32"/>
              </w:rPr>
              <w:t xml:space="preserve">Omfattning och </w:t>
            </w:r>
          </w:p>
          <w:p w14:paraId="0244448C" w14:textId="77777777" w:rsidR="00725DCC" w:rsidRPr="00E33B3A" w:rsidRDefault="00725DCC" w:rsidP="002C168E">
            <w:pPr>
              <w:tabs>
                <w:tab w:val="left" w:pos="6520"/>
              </w:tabs>
              <w:rPr>
                <w:sz w:val="32"/>
              </w:rPr>
            </w:pPr>
            <w:r w:rsidRPr="00E33B3A">
              <w:rPr>
                <w:sz w:val="32"/>
              </w:rPr>
              <w:t>betygsgränser:</w:t>
            </w:r>
          </w:p>
        </w:tc>
        <w:tc>
          <w:tcPr>
            <w:tcW w:w="6077" w:type="dxa"/>
          </w:tcPr>
          <w:p w14:paraId="100651B4" w14:textId="77777777" w:rsidR="00725DCC" w:rsidRPr="00401218" w:rsidRDefault="00725DCC" w:rsidP="002C168E">
            <w:pPr>
              <w:pStyle w:val="NoSpacing"/>
              <w:rPr>
                <w:color w:val="000000"/>
                <w:sz w:val="20"/>
                <w:szCs w:val="20"/>
              </w:rPr>
            </w:pPr>
            <w:r w:rsidRPr="00401218">
              <w:rPr>
                <w:color w:val="000000"/>
                <w:sz w:val="20"/>
                <w:szCs w:val="20"/>
              </w:rPr>
              <w:t xml:space="preserve"> </w:t>
            </w:r>
          </w:p>
          <w:tbl>
            <w:tblPr>
              <w:tblW w:w="5907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6" w:space="0" w:color="auto"/>
                <w:insideV w:val="single" w:sz="6" w:space="0" w:color="auto"/>
              </w:tblBorders>
              <w:tblCellMar>
                <w:left w:w="71" w:type="dxa"/>
                <w:right w:w="71" w:type="dxa"/>
              </w:tblCellMar>
              <w:tblLook w:val="0000" w:firstRow="0" w:lastRow="0" w:firstColumn="0" w:lastColumn="0" w:noHBand="0" w:noVBand="0"/>
            </w:tblPr>
            <w:tblGrid>
              <w:gridCol w:w="1384"/>
              <w:gridCol w:w="625"/>
              <w:gridCol w:w="556"/>
              <w:gridCol w:w="737"/>
              <w:gridCol w:w="626"/>
              <w:gridCol w:w="626"/>
              <w:gridCol w:w="651"/>
              <w:gridCol w:w="702"/>
            </w:tblGrid>
            <w:tr w:rsidR="00725DCC" w:rsidRPr="00401218" w14:paraId="57027685" w14:textId="77777777" w:rsidTr="002C168E">
              <w:trPr>
                <w:trHeight w:val="805"/>
              </w:trPr>
              <w:tc>
                <w:tcPr>
                  <w:tcW w:w="0" w:type="auto"/>
                  <w:tcBorders>
                    <w:top w:val="single" w:sz="12" w:space="0" w:color="auto"/>
                    <w:bottom w:val="single" w:sz="6" w:space="0" w:color="auto"/>
                    <w:right w:val="single" w:sz="4" w:space="0" w:color="auto"/>
                  </w:tcBorders>
                  <w:shd w:val="clear" w:color="auto" w:fill="FFFF99"/>
                  <w:vAlign w:val="center"/>
                </w:tcPr>
                <w:p w14:paraId="5D792BA0" w14:textId="77777777" w:rsidR="00725DCC" w:rsidRPr="00401218" w:rsidRDefault="00725DCC" w:rsidP="002C168E">
                  <w:pPr>
                    <w:spacing w:before="120" w:after="120"/>
                    <w:jc w:val="center"/>
                    <w:rPr>
                      <w:b/>
                    </w:rPr>
                  </w:pPr>
                  <w:r w:rsidRPr="00401218">
                    <w:rPr>
                      <w:b/>
                    </w:rPr>
                    <w:t>Tentamens-</w:t>
                  </w:r>
                  <w:r w:rsidRPr="00401218">
                    <w:rPr>
                      <w:b/>
                    </w:rPr>
                    <w:br/>
                    <w:t>betyg</w:t>
                  </w:r>
                </w:p>
              </w:tc>
              <w:tc>
                <w:tcPr>
                  <w:tcW w:w="625" w:type="dxa"/>
                  <w:tcBorders>
                    <w:top w:val="single" w:sz="12" w:space="0" w:color="auto"/>
                    <w:left w:val="single" w:sz="4" w:space="0" w:color="auto"/>
                  </w:tcBorders>
                  <w:shd w:val="clear" w:color="auto" w:fill="FFFF99"/>
                  <w:vAlign w:val="center"/>
                </w:tcPr>
                <w:p w14:paraId="0C8B83AD" w14:textId="77777777" w:rsidR="00725DCC" w:rsidRPr="00401218" w:rsidRDefault="00725DCC" w:rsidP="002C168E">
                  <w:pPr>
                    <w:spacing w:before="120" w:after="120"/>
                    <w:rPr>
                      <w:b/>
                    </w:rPr>
                  </w:pPr>
                  <w:r w:rsidRPr="00401218">
                    <w:rPr>
                      <w:b/>
                    </w:rPr>
                    <w:t>F</w:t>
                  </w:r>
                </w:p>
              </w:tc>
              <w:tc>
                <w:tcPr>
                  <w:tcW w:w="556" w:type="dxa"/>
                  <w:tcBorders>
                    <w:top w:val="single" w:sz="12" w:space="0" w:color="auto"/>
                  </w:tcBorders>
                  <w:shd w:val="clear" w:color="auto" w:fill="FFFF99"/>
                  <w:vAlign w:val="center"/>
                </w:tcPr>
                <w:p w14:paraId="5F474290" w14:textId="77777777" w:rsidR="00725DCC" w:rsidRPr="00401218" w:rsidRDefault="00725DCC" w:rsidP="002C168E">
                  <w:pPr>
                    <w:spacing w:before="120" w:after="120"/>
                    <w:rPr>
                      <w:b/>
                    </w:rPr>
                  </w:pPr>
                  <w:r w:rsidRPr="00401218">
                    <w:rPr>
                      <w:b/>
                    </w:rPr>
                    <w:t>Fx</w:t>
                  </w:r>
                </w:p>
              </w:tc>
              <w:tc>
                <w:tcPr>
                  <w:tcW w:w="737" w:type="dxa"/>
                  <w:tcBorders>
                    <w:top w:val="single" w:sz="12" w:space="0" w:color="auto"/>
                  </w:tcBorders>
                  <w:shd w:val="clear" w:color="auto" w:fill="FFFF99"/>
                  <w:vAlign w:val="center"/>
                </w:tcPr>
                <w:p w14:paraId="4BD1696D" w14:textId="77777777" w:rsidR="00725DCC" w:rsidRPr="00401218" w:rsidRDefault="00725DCC" w:rsidP="002C168E">
                  <w:pPr>
                    <w:spacing w:before="120" w:after="120"/>
                    <w:rPr>
                      <w:b/>
                    </w:rPr>
                  </w:pPr>
                  <w:r w:rsidRPr="00401218">
                    <w:rPr>
                      <w:b/>
                    </w:rPr>
                    <w:t>E</w:t>
                  </w:r>
                </w:p>
              </w:tc>
              <w:tc>
                <w:tcPr>
                  <w:tcW w:w="626" w:type="dxa"/>
                  <w:tcBorders>
                    <w:top w:val="single" w:sz="12" w:space="0" w:color="auto"/>
                    <w:right w:val="single" w:sz="4" w:space="0" w:color="auto"/>
                  </w:tcBorders>
                  <w:shd w:val="clear" w:color="auto" w:fill="FFFF99"/>
                  <w:vAlign w:val="center"/>
                </w:tcPr>
                <w:p w14:paraId="3BC64FA4" w14:textId="77777777" w:rsidR="00725DCC" w:rsidRPr="00401218" w:rsidRDefault="00725DCC" w:rsidP="002C168E">
                  <w:pPr>
                    <w:spacing w:before="120" w:after="120"/>
                    <w:rPr>
                      <w:b/>
                    </w:rPr>
                  </w:pPr>
                  <w:r w:rsidRPr="00401218">
                    <w:rPr>
                      <w:b/>
                    </w:rPr>
                    <w:t>D</w:t>
                  </w:r>
                </w:p>
              </w:tc>
              <w:tc>
                <w:tcPr>
                  <w:tcW w:w="626" w:type="dxa"/>
                  <w:tcBorders>
                    <w:top w:val="single" w:sz="12" w:space="0" w:color="auto"/>
                    <w:left w:val="single" w:sz="4" w:space="0" w:color="auto"/>
                    <w:bottom w:val="single" w:sz="4" w:space="0" w:color="auto"/>
                    <w:right w:val="single" w:sz="8" w:space="0" w:color="auto"/>
                  </w:tcBorders>
                  <w:shd w:val="clear" w:color="auto" w:fill="FFFF99"/>
                  <w:vAlign w:val="center"/>
                </w:tcPr>
                <w:p w14:paraId="41EA26A3" w14:textId="77777777" w:rsidR="00725DCC" w:rsidRPr="00401218" w:rsidRDefault="00725DCC" w:rsidP="002C168E">
                  <w:pPr>
                    <w:spacing w:before="120" w:after="120"/>
                    <w:rPr>
                      <w:b/>
                    </w:rPr>
                  </w:pPr>
                  <w:r w:rsidRPr="00401218">
                    <w:rPr>
                      <w:b/>
                    </w:rPr>
                    <w:t>C</w:t>
                  </w:r>
                </w:p>
              </w:tc>
              <w:tc>
                <w:tcPr>
                  <w:tcW w:w="651" w:type="dxa"/>
                  <w:tcBorders>
                    <w:top w:val="single" w:sz="12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FFFF99"/>
                  <w:vAlign w:val="center"/>
                </w:tcPr>
                <w:p w14:paraId="4ED90FCF" w14:textId="77777777" w:rsidR="00725DCC" w:rsidRPr="00401218" w:rsidRDefault="00725DCC" w:rsidP="002C168E">
                  <w:pPr>
                    <w:spacing w:before="120" w:after="120"/>
                    <w:rPr>
                      <w:b/>
                    </w:rPr>
                  </w:pPr>
                  <w:r w:rsidRPr="00401218">
                    <w:rPr>
                      <w:b/>
                    </w:rPr>
                    <w:t>B</w:t>
                  </w:r>
                </w:p>
              </w:tc>
              <w:tc>
                <w:tcPr>
                  <w:tcW w:w="700" w:type="dxa"/>
                  <w:tcBorders>
                    <w:top w:val="single" w:sz="12" w:space="0" w:color="auto"/>
                    <w:left w:val="single" w:sz="8" w:space="0" w:color="auto"/>
                    <w:bottom w:val="single" w:sz="6" w:space="0" w:color="auto"/>
                    <w:right w:val="single" w:sz="12" w:space="0" w:color="auto"/>
                  </w:tcBorders>
                  <w:shd w:val="clear" w:color="auto" w:fill="FFFF99"/>
                  <w:vAlign w:val="center"/>
                </w:tcPr>
                <w:p w14:paraId="784054CF" w14:textId="77777777" w:rsidR="00725DCC" w:rsidRPr="00401218" w:rsidRDefault="00725DCC" w:rsidP="002C168E">
                  <w:pPr>
                    <w:tabs>
                      <w:tab w:val="left" w:pos="285"/>
                      <w:tab w:val="center" w:pos="511"/>
                    </w:tabs>
                    <w:spacing w:before="120" w:after="120"/>
                    <w:ind w:left="-251" w:firstLine="251"/>
                    <w:rPr>
                      <w:b/>
                    </w:rPr>
                  </w:pPr>
                  <w:r w:rsidRPr="00401218">
                    <w:rPr>
                      <w:b/>
                    </w:rPr>
                    <w:t>A</w:t>
                  </w:r>
                </w:p>
              </w:tc>
            </w:tr>
            <w:tr w:rsidR="00725DCC" w:rsidRPr="00401218" w14:paraId="1498A82E" w14:textId="77777777" w:rsidTr="002C168E">
              <w:trPr>
                <w:trHeight w:val="532"/>
              </w:trPr>
              <w:tc>
                <w:tcPr>
                  <w:tcW w:w="0" w:type="auto"/>
                  <w:tcBorders>
                    <w:top w:val="single" w:sz="6" w:space="0" w:color="auto"/>
                    <w:bottom w:val="single" w:sz="6" w:space="0" w:color="auto"/>
                    <w:right w:val="single" w:sz="4" w:space="0" w:color="auto"/>
                  </w:tcBorders>
                  <w:shd w:val="clear" w:color="auto" w:fill="FFFF99"/>
                  <w:vAlign w:val="center"/>
                </w:tcPr>
                <w:p w14:paraId="1489A6C2" w14:textId="77777777" w:rsidR="00725DCC" w:rsidRPr="00401218" w:rsidRDefault="00725DCC" w:rsidP="002C168E">
                  <w:pPr>
                    <w:spacing w:before="120" w:after="120"/>
                    <w:jc w:val="center"/>
                    <w:rPr>
                      <w:b/>
                    </w:rPr>
                  </w:pPr>
                  <w:r w:rsidRPr="00401218">
                    <w:rPr>
                      <w:b/>
                    </w:rPr>
                    <w:t>Del 1</w:t>
                  </w:r>
                </w:p>
              </w:tc>
              <w:tc>
                <w:tcPr>
                  <w:tcW w:w="625" w:type="dxa"/>
                  <w:tcBorders>
                    <w:left w:val="single" w:sz="4" w:space="0" w:color="auto"/>
                  </w:tcBorders>
                </w:tcPr>
                <w:p w14:paraId="7FCF1D2A" w14:textId="77777777" w:rsidR="00725DCC" w:rsidRPr="00401218" w:rsidRDefault="00725DCC" w:rsidP="002C168E">
                  <w:pPr>
                    <w:spacing w:before="120" w:after="120"/>
                    <w:jc w:val="center"/>
                  </w:pPr>
                  <w:r w:rsidRPr="00401218">
                    <w:t>0-6</w:t>
                  </w:r>
                </w:p>
              </w:tc>
              <w:tc>
                <w:tcPr>
                  <w:tcW w:w="556" w:type="dxa"/>
                  <w:vAlign w:val="center"/>
                </w:tcPr>
                <w:p w14:paraId="479ED968" w14:textId="77777777" w:rsidR="00725DCC" w:rsidRPr="00401218" w:rsidRDefault="00725DCC" w:rsidP="002C168E">
                  <w:pPr>
                    <w:spacing w:before="120" w:after="120"/>
                    <w:jc w:val="center"/>
                  </w:pPr>
                  <w:r w:rsidRPr="00401218">
                    <w:t>7</w:t>
                  </w:r>
                </w:p>
              </w:tc>
              <w:tc>
                <w:tcPr>
                  <w:tcW w:w="3342" w:type="dxa"/>
                  <w:gridSpan w:val="5"/>
                  <w:tcBorders>
                    <w:right w:val="single" w:sz="12" w:space="0" w:color="auto"/>
                  </w:tcBorders>
                  <w:vAlign w:val="center"/>
                </w:tcPr>
                <w:p w14:paraId="34073C14" w14:textId="77777777" w:rsidR="00725DCC" w:rsidRPr="00401218" w:rsidRDefault="00725DCC" w:rsidP="002C168E">
                  <w:pPr>
                    <w:spacing w:before="120" w:after="120"/>
                    <w:jc w:val="center"/>
                  </w:pPr>
                  <w:r w:rsidRPr="00401218">
                    <w:t>8-12</w:t>
                  </w:r>
                </w:p>
              </w:tc>
            </w:tr>
            <w:tr w:rsidR="00725DCC" w:rsidRPr="00401218" w14:paraId="3F9D301E" w14:textId="77777777" w:rsidTr="002C168E">
              <w:trPr>
                <w:trHeight w:val="551"/>
              </w:trPr>
              <w:tc>
                <w:tcPr>
                  <w:tcW w:w="0" w:type="auto"/>
                  <w:tcBorders>
                    <w:top w:val="single" w:sz="6" w:space="0" w:color="auto"/>
                    <w:bottom w:val="single" w:sz="12" w:space="0" w:color="auto"/>
                    <w:right w:val="single" w:sz="4" w:space="0" w:color="auto"/>
                  </w:tcBorders>
                  <w:shd w:val="clear" w:color="auto" w:fill="FFFF99"/>
                  <w:vAlign w:val="center"/>
                </w:tcPr>
                <w:p w14:paraId="3F78A92E" w14:textId="77777777" w:rsidR="00725DCC" w:rsidRPr="00401218" w:rsidRDefault="00725DCC" w:rsidP="002C168E">
                  <w:pPr>
                    <w:spacing w:before="120" w:after="120"/>
                    <w:jc w:val="center"/>
                    <w:rPr>
                      <w:b/>
                    </w:rPr>
                  </w:pPr>
                  <w:r w:rsidRPr="00401218">
                    <w:rPr>
                      <w:b/>
                    </w:rPr>
                    <w:t>Del 2</w:t>
                  </w:r>
                </w:p>
              </w:tc>
              <w:tc>
                <w:tcPr>
                  <w:tcW w:w="1181" w:type="dxa"/>
                  <w:gridSpan w:val="2"/>
                  <w:tcBorders>
                    <w:left w:val="single" w:sz="4" w:space="0" w:color="auto"/>
                  </w:tcBorders>
                  <w:vAlign w:val="center"/>
                </w:tcPr>
                <w:p w14:paraId="12FF1398" w14:textId="77777777" w:rsidR="00725DCC" w:rsidRPr="00401218" w:rsidRDefault="00725DCC" w:rsidP="002C168E">
                  <w:pPr>
                    <w:spacing w:before="120" w:after="120"/>
                  </w:pPr>
                  <w:r w:rsidRPr="00401218">
                    <w:t>Rättas ej.</w:t>
                  </w:r>
                </w:p>
              </w:tc>
              <w:tc>
                <w:tcPr>
                  <w:tcW w:w="737" w:type="dxa"/>
                  <w:vAlign w:val="center"/>
                </w:tcPr>
                <w:p w14:paraId="5E9F6570" w14:textId="77777777" w:rsidR="00725DCC" w:rsidRPr="00401218" w:rsidRDefault="00725DCC" w:rsidP="002C168E">
                  <w:pPr>
                    <w:spacing w:before="120" w:after="120"/>
                  </w:pPr>
                  <w:r w:rsidRPr="00401218">
                    <w:t>0-2</w:t>
                  </w:r>
                </w:p>
              </w:tc>
              <w:tc>
                <w:tcPr>
                  <w:tcW w:w="626" w:type="dxa"/>
                  <w:tcBorders>
                    <w:right w:val="single" w:sz="4" w:space="0" w:color="auto"/>
                  </w:tcBorders>
                  <w:vAlign w:val="center"/>
                </w:tcPr>
                <w:p w14:paraId="240374DF" w14:textId="77777777" w:rsidR="00725DCC" w:rsidRPr="00401218" w:rsidRDefault="00725DCC" w:rsidP="002C168E">
                  <w:pPr>
                    <w:spacing w:before="120" w:after="120"/>
                  </w:pPr>
                  <w:r w:rsidRPr="00401218">
                    <w:t>3-5</w:t>
                  </w:r>
                </w:p>
              </w:tc>
              <w:tc>
                <w:tcPr>
                  <w:tcW w:w="626" w:type="dxa"/>
                  <w:tcBorders>
                    <w:top w:val="single" w:sz="4" w:space="0" w:color="auto"/>
                    <w:left w:val="single" w:sz="4" w:space="0" w:color="auto"/>
                    <w:bottom w:val="single" w:sz="12" w:space="0" w:color="auto"/>
                    <w:right w:val="single" w:sz="8" w:space="0" w:color="auto"/>
                  </w:tcBorders>
                  <w:vAlign w:val="center"/>
                </w:tcPr>
                <w:p w14:paraId="33A75A2A" w14:textId="77777777" w:rsidR="00725DCC" w:rsidRPr="00401218" w:rsidRDefault="00725DCC" w:rsidP="002C168E">
                  <w:pPr>
                    <w:spacing w:before="120" w:after="120"/>
                  </w:pPr>
                  <w:r w:rsidRPr="00401218">
                    <w:t>6-8</w:t>
                  </w:r>
                </w:p>
              </w:tc>
              <w:tc>
                <w:tcPr>
                  <w:tcW w:w="651" w:type="dxa"/>
                  <w:tcBorders>
                    <w:top w:val="single" w:sz="8" w:space="0" w:color="auto"/>
                    <w:left w:val="single" w:sz="8" w:space="0" w:color="auto"/>
                    <w:bottom w:val="single" w:sz="12" w:space="0" w:color="auto"/>
                    <w:right w:val="single" w:sz="8" w:space="0" w:color="auto"/>
                  </w:tcBorders>
                  <w:vAlign w:val="center"/>
                </w:tcPr>
                <w:p w14:paraId="363ADE37" w14:textId="77777777" w:rsidR="00725DCC" w:rsidRPr="00401218" w:rsidRDefault="00725DCC" w:rsidP="002C168E">
                  <w:pPr>
                    <w:spacing w:before="120" w:after="120"/>
                  </w:pPr>
                  <w:r w:rsidRPr="00401218">
                    <w:t>9-11</w:t>
                  </w:r>
                </w:p>
              </w:tc>
              <w:tc>
                <w:tcPr>
                  <w:tcW w:w="700" w:type="dxa"/>
                  <w:tcBorders>
                    <w:top w:val="single" w:sz="6" w:space="0" w:color="auto"/>
                    <w:left w:val="single" w:sz="8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FFFFFF"/>
                  <w:vAlign w:val="center"/>
                </w:tcPr>
                <w:p w14:paraId="0B6BBF79" w14:textId="77777777" w:rsidR="00725DCC" w:rsidRPr="00401218" w:rsidRDefault="00725DCC" w:rsidP="002C168E">
                  <w:pPr>
                    <w:spacing w:before="120" w:after="120"/>
                  </w:pPr>
                  <w:r w:rsidRPr="00401218">
                    <w:t>12-14</w:t>
                  </w:r>
                </w:p>
              </w:tc>
            </w:tr>
          </w:tbl>
          <w:p w14:paraId="0C4BBA5B" w14:textId="77777777" w:rsidR="00725DCC" w:rsidRPr="00401218" w:rsidRDefault="00725DCC" w:rsidP="002C168E">
            <w:pPr>
              <w:tabs>
                <w:tab w:val="left" w:pos="6520"/>
              </w:tabs>
            </w:pPr>
            <w:r w:rsidRPr="00401218">
              <w:t xml:space="preserve"> </w:t>
            </w:r>
          </w:p>
        </w:tc>
      </w:tr>
      <w:tr w:rsidR="00725DCC" w:rsidRPr="00401218" w14:paraId="1C86EC67" w14:textId="77777777" w:rsidTr="002C168E">
        <w:trPr>
          <w:trHeight w:val="70"/>
        </w:trPr>
        <w:tc>
          <w:tcPr>
            <w:tcW w:w="9007" w:type="dxa"/>
            <w:gridSpan w:val="2"/>
          </w:tcPr>
          <w:p w14:paraId="31BC4743" w14:textId="77777777" w:rsidR="00725DCC" w:rsidRPr="00472113" w:rsidRDefault="00725DCC" w:rsidP="002C168E">
            <w:pPr>
              <w:pStyle w:val="NoSpacing"/>
            </w:pPr>
            <w:r w:rsidRPr="00472113">
              <w:t xml:space="preserve">Till samtliga uppgifter krävs fullständiga lösningar, om inte annat anges. </w:t>
            </w:r>
          </w:p>
          <w:p w14:paraId="1F06A85D" w14:textId="77777777" w:rsidR="00725DCC" w:rsidRPr="00472113" w:rsidRDefault="00725DCC" w:rsidP="002C168E">
            <w:pPr>
              <w:pStyle w:val="NoSpacing"/>
            </w:pPr>
            <w:r w:rsidRPr="00472113">
              <w:t>Lösningarna skall vara tydliga och lätta att följa.</w:t>
            </w:r>
          </w:p>
          <w:p w14:paraId="5D75B526" w14:textId="77777777" w:rsidR="00725DCC" w:rsidRPr="00472113" w:rsidRDefault="00725DCC" w:rsidP="002C168E">
            <w:pPr>
              <w:pStyle w:val="NoSpacing"/>
            </w:pPr>
            <w:r w:rsidRPr="00472113">
              <w:t xml:space="preserve">Införda beteckningar skall definieras. </w:t>
            </w:r>
          </w:p>
          <w:p w14:paraId="07B369F2" w14:textId="77777777" w:rsidR="00725DCC" w:rsidRPr="00472113" w:rsidRDefault="00725DCC" w:rsidP="002C168E">
            <w:pPr>
              <w:pStyle w:val="NoSpacing"/>
            </w:pPr>
            <w:r w:rsidRPr="00472113">
              <w:t>Uppställda samband skall motiveras.</w:t>
            </w:r>
          </w:p>
          <w:p w14:paraId="08F4150D" w14:textId="77777777" w:rsidR="00725DCC" w:rsidRPr="00472113" w:rsidRDefault="00725DCC" w:rsidP="002C168E">
            <w:pPr>
              <w:pStyle w:val="NoSpacing"/>
              <w:rPr>
                <w:sz w:val="16"/>
              </w:rPr>
            </w:pPr>
          </w:p>
          <w:p w14:paraId="16D846AD" w14:textId="77777777" w:rsidR="00725DCC" w:rsidRPr="00472113" w:rsidRDefault="00725DCC" w:rsidP="002C168E">
            <w:pPr>
              <w:pStyle w:val="NoSpacing"/>
            </w:pPr>
            <w:r w:rsidRPr="00472113">
              <w:t>Svaret ska framgå tydligt och vara förenklat så långt som möjligt. Svara med enhet och lämplig avrundning på tillämpade uppgifter. Svara exakt på övriga uppgifter, om inte annat anges.</w:t>
            </w:r>
          </w:p>
          <w:p w14:paraId="021C221C" w14:textId="77777777" w:rsidR="00725DCC" w:rsidRPr="00472113" w:rsidRDefault="00725DCC" w:rsidP="002C168E">
            <w:pPr>
              <w:pStyle w:val="NoSpacing"/>
              <w:rPr>
                <w:sz w:val="12"/>
                <w:szCs w:val="12"/>
              </w:rPr>
            </w:pPr>
          </w:p>
          <w:p w14:paraId="0C5535B0" w14:textId="77777777" w:rsidR="00725DCC" w:rsidRPr="00472113" w:rsidRDefault="00725DCC" w:rsidP="002C168E">
            <w:pPr>
              <w:pStyle w:val="NoSpacing"/>
            </w:pPr>
            <w:r w:rsidRPr="00472113">
              <w:t>Mätning i figur ger 0 poäng, om inte annat anges.</w:t>
            </w:r>
          </w:p>
          <w:p w14:paraId="3BF9462E" w14:textId="77777777" w:rsidR="00725DCC" w:rsidRPr="00472113" w:rsidRDefault="00725DCC" w:rsidP="002C168E">
            <w:pPr>
              <w:pStyle w:val="NoSpacing"/>
            </w:pPr>
            <w:r w:rsidRPr="00472113">
              <w:t xml:space="preserve">Lösningar ska baseras på </w:t>
            </w:r>
            <w:r w:rsidRPr="00502120">
              <w:rPr>
                <w:color w:val="000000" w:themeColor="text1"/>
              </w:rPr>
              <w:t>generella algebraiska metoder</w:t>
            </w:r>
            <w:r w:rsidRPr="00472113">
              <w:t>. Lösning baserad på testning godtas inte.</w:t>
            </w:r>
          </w:p>
          <w:p w14:paraId="650627BE" w14:textId="77777777" w:rsidR="00725DCC" w:rsidRPr="00472113" w:rsidRDefault="00725DCC" w:rsidP="002C168E">
            <w:pPr>
              <w:pStyle w:val="NoSpacing"/>
              <w:rPr>
                <w:sz w:val="10"/>
              </w:rPr>
            </w:pPr>
          </w:p>
          <w:p w14:paraId="382F9B29" w14:textId="77777777" w:rsidR="00725DCC" w:rsidRPr="00472113" w:rsidRDefault="00725DCC" w:rsidP="002C168E">
            <w:pPr>
              <w:pStyle w:val="NoSpacing"/>
            </w:pPr>
            <w:r w:rsidRPr="00472113">
              <w:t>Använd helst blyertspenna. Undvik röda pennor.</w:t>
            </w:r>
          </w:p>
          <w:p w14:paraId="15604665" w14:textId="77777777" w:rsidR="00725DCC" w:rsidRPr="00472113" w:rsidRDefault="00725DCC" w:rsidP="002C168E">
            <w:pPr>
              <w:pStyle w:val="NoSpacing"/>
            </w:pPr>
            <w:r w:rsidRPr="00472113">
              <w:t>Ange ditt personnummer på varje papper.</w:t>
            </w:r>
          </w:p>
          <w:p w14:paraId="297943A5" w14:textId="77777777" w:rsidR="00725DCC" w:rsidRDefault="00725DCC" w:rsidP="002C168E">
            <w:pPr>
              <w:pStyle w:val="NoSpacing"/>
            </w:pPr>
            <w:r w:rsidRPr="00472113">
              <w:t>Skriv bara på papprets ena sida</w:t>
            </w:r>
            <w:r>
              <w:t xml:space="preserve"> och ha i</w:t>
            </w:r>
            <w:r w:rsidRPr="00472113">
              <w:t xml:space="preserve">nte </w:t>
            </w:r>
            <w:r>
              <w:t>mer</w:t>
            </w:r>
            <w:r w:rsidRPr="00472113">
              <w:t xml:space="preserve"> än en uppgift per papper.</w:t>
            </w:r>
          </w:p>
          <w:p w14:paraId="2C24D833" w14:textId="68169A44" w:rsidR="00725DCC" w:rsidRPr="00502120" w:rsidRDefault="00725DCC" w:rsidP="002C168E">
            <w:pPr>
              <w:pStyle w:val="NoSpacing"/>
            </w:pPr>
          </w:p>
        </w:tc>
      </w:tr>
    </w:tbl>
    <w:p w14:paraId="28C9E85B" w14:textId="17FE4F79" w:rsidR="00725DCC" w:rsidRDefault="00725DCC" w:rsidP="001741B3">
      <w:pPr>
        <w:rPr>
          <w:rFonts w:ascii="Times New Roman" w:hAnsi="Times New Roman" w:cs="Times New Roman"/>
          <w:b/>
          <w:sz w:val="24"/>
          <w:szCs w:val="24"/>
        </w:rPr>
      </w:pPr>
    </w:p>
    <w:p w14:paraId="23AB1441" w14:textId="77777777" w:rsidR="00687433" w:rsidRPr="008B1CCF" w:rsidRDefault="00687433" w:rsidP="00687433">
      <w:pPr>
        <w:rPr>
          <w:rFonts w:ascii="Times New Roman" w:hAnsi="Times New Roman" w:cs="Times New Roman"/>
          <w:b/>
          <w:sz w:val="40"/>
          <w:szCs w:val="40"/>
        </w:rPr>
      </w:pPr>
      <w:r w:rsidRPr="008B1CCF">
        <w:rPr>
          <w:rFonts w:ascii="Times New Roman" w:hAnsi="Times New Roman" w:cs="Times New Roman"/>
          <w:b/>
          <w:sz w:val="40"/>
          <w:szCs w:val="40"/>
        </w:rPr>
        <w:t>Del 1.</w:t>
      </w:r>
      <w:r w:rsidRPr="008B1CCF">
        <w:rPr>
          <w:rFonts w:ascii="Times New Roman" w:hAnsi="Times New Roman" w:cs="Times New Roman"/>
          <w:b/>
          <w:sz w:val="40"/>
          <w:szCs w:val="40"/>
        </w:rPr>
        <w:tab/>
      </w:r>
    </w:p>
    <w:p w14:paraId="7534B47D" w14:textId="6652E760" w:rsidR="00687433" w:rsidRDefault="00687433" w:rsidP="00687433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stäm den primitiva funktionen </w:t>
      </w:r>
      <w:r w:rsidRPr="003C20AE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E5E5B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5pt;height:20.05pt" o:ole="">
            <v:imagedata r:id="rId8" o:title=""/>
          </v:shape>
          <o:OLEObject Type="Embed" ProgID="Equation.DSMT4" ShapeID="_x0000_i1025" DrawAspect="Content" ObjectID="_1677687331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till</w:t>
      </w:r>
      <w:r w:rsidRPr="003C20AE">
        <w:rPr>
          <w:rFonts w:ascii="Times New Roman" w:hAnsi="Times New Roman" w:cs="Times New Roman"/>
          <w:position w:val="-24"/>
          <w:sz w:val="24"/>
          <w:szCs w:val="24"/>
        </w:rPr>
        <w:object w:dxaOrig="2420" w:dyaOrig="620" w14:anchorId="74F89E5B">
          <v:shape id="_x0000_i1026" type="#_x0000_t75" style="width:120.85pt;height:30.7pt" o:ole="">
            <v:imagedata r:id="rId10" o:title=""/>
          </v:shape>
          <o:OLEObject Type="Embed" ProgID="Equation.DSMT4" ShapeID="_x0000_i1026" DrawAspect="Content" ObjectID="_1677687332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br/>
        <w:t xml:space="preserve">som uppfyller villkoret </w:t>
      </w:r>
      <w:r w:rsidRPr="003C20AE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00E0096A">
          <v:shape id="_x0000_i1027" type="#_x0000_t75" style="width:46.95pt;height:20.05pt" o:ole="">
            <v:imagedata r:id="rId12" o:title=""/>
          </v:shape>
          <o:OLEObject Type="Embed" ProgID="Equation.DSMT4" ShapeID="_x0000_i1027" DrawAspect="Content" ObjectID="_1677687333" r:id="rId1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8B1CCF">
        <w:rPr>
          <w:rFonts w:ascii="Times New Roman" w:hAnsi="Times New Roman" w:cs="Times New Roman"/>
          <w:sz w:val="24"/>
          <w:szCs w:val="24"/>
        </w:rPr>
        <w:tab/>
      </w:r>
      <w:r w:rsidR="008B1CCF">
        <w:rPr>
          <w:rFonts w:ascii="Times New Roman" w:hAnsi="Times New Roman" w:cs="Times New Roman"/>
          <w:sz w:val="24"/>
          <w:szCs w:val="24"/>
        </w:rPr>
        <w:tab/>
      </w:r>
      <w:r w:rsidR="008B1CCF">
        <w:rPr>
          <w:rFonts w:ascii="Times New Roman" w:hAnsi="Times New Roman" w:cs="Times New Roman"/>
          <w:sz w:val="24"/>
          <w:szCs w:val="24"/>
        </w:rPr>
        <w:tab/>
      </w:r>
      <w:r w:rsidR="002161F9">
        <w:rPr>
          <w:rFonts w:ascii="Times New Roman" w:hAnsi="Times New Roman" w:cs="Times New Roman"/>
          <w:sz w:val="24"/>
          <w:szCs w:val="24"/>
        </w:rPr>
        <w:tab/>
      </w:r>
      <w:r w:rsidR="008B1CCF">
        <w:rPr>
          <w:rFonts w:ascii="Times New Roman" w:hAnsi="Times New Roman" w:cs="Times New Roman"/>
          <w:sz w:val="24"/>
          <w:szCs w:val="24"/>
        </w:rPr>
        <w:t>(2p)</w:t>
      </w:r>
    </w:p>
    <w:p w14:paraId="01FD0611" w14:textId="6D8E52F5" w:rsidR="00687433" w:rsidRDefault="00687433" w:rsidP="0068743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811760C" w14:textId="77777777" w:rsidR="00827880" w:rsidRDefault="00827880" w:rsidP="0068743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13378D2" w14:textId="77777777" w:rsidR="00687433" w:rsidRDefault="00687433" w:rsidP="0068743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sv-SE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58155E42" wp14:editId="46CDF99F">
                <wp:simplePos x="0" y="0"/>
                <wp:positionH relativeFrom="column">
                  <wp:posOffset>3195955</wp:posOffset>
                </wp:positionH>
                <wp:positionV relativeFrom="paragraph">
                  <wp:posOffset>-128270</wp:posOffset>
                </wp:positionV>
                <wp:extent cx="3013279" cy="1828165"/>
                <wp:effectExtent l="0" t="0" r="0" b="635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13279" cy="1828165"/>
                          <a:chOff x="0" y="-123825"/>
                          <a:chExt cx="3013279" cy="1828165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0" y="0"/>
                            <a:ext cx="3013279" cy="1704340"/>
                            <a:chOff x="0" y="0"/>
                            <a:chExt cx="3013279" cy="1704340"/>
                          </a:xfrm>
                        </wpg:grpSpPr>
                        <pic:pic xmlns:pic="http://schemas.openxmlformats.org/drawingml/2006/picture">
                          <pic:nvPicPr>
                            <pic:cNvPr id="10" name="Picture 1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369185" cy="170434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2" name="Text Box 12"/>
                          <wps:cNvSpPr txBox="1"/>
                          <wps:spPr>
                            <a:xfrm>
                              <a:off x="1580084" y="760781"/>
                              <a:ext cx="1433195" cy="2997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EE2B96C" w14:textId="77777777" w:rsidR="00D142C9" w:rsidRDefault="00D142C9" w:rsidP="00687433">
                                <w:r w:rsidRPr="00CD4A71">
                                  <w:rPr>
                                    <w:position w:val="-10"/>
                                  </w:rPr>
                                  <w:object w:dxaOrig="1840" w:dyaOrig="360" w14:anchorId="0C088BAA">
                                    <v:shape id="_x0000_i1029" type="#_x0000_t75" style="width:92.05pt;height:18.15pt" o:ole="">
                                      <v:imagedata r:id="rId15" o:title=""/>
                                    </v:shape>
                                    <o:OLEObject Type="Embed" ProgID="Equation.DSMT4" ShapeID="_x0000_i1029" DrawAspect="Content" ObjectID="_1677687409" r:id="rId1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" name="Text Box 15"/>
                        <wps:cNvSpPr txBox="1"/>
                        <wps:spPr>
                          <a:xfrm>
                            <a:off x="1171417" y="-123825"/>
                            <a:ext cx="304800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C22E0BE" w14:textId="77777777" w:rsidR="00D142C9" w:rsidRPr="000F7F8B" w:rsidRDefault="00D142C9" w:rsidP="00687433">
                              <w:pPr>
                                <w:rPr>
                                  <w:i/>
                                </w:rPr>
                              </w:pPr>
                              <w:r w:rsidRPr="000F7F8B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2171547" y="209550"/>
                            <a:ext cx="304800" cy="457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EC3209F" w14:textId="77777777" w:rsidR="00D142C9" w:rsidRPr="000F7F8B" w:rsidRDefault="00D142C9" w:rsidP="0068743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155E42" id="Group 2" o:spid="_x0000_s1026" style="position:absolute;margin-left:251.65pt;margin-top:-10.1pt;width:237.25pt;height:143.95pt;z-index:251713536;mso-height-relative:margin" coordorigin=",-1238" coordsize="30132,182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">
                <v:group id="Group 8" o:spid="_x0000_s1027" style="position:absolute;width:30132;height:17043" coordsize="30132,170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shape id="Picture 10" o:spid="_x0000_s1028" type="#_x0000_t75" style="position:absolute;width:23691;height:17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">
                    <v:imagedata r:id="rId17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2" o:spid="_x0000_s1029" type="#_x0000_t202" style="position:absolute;left:15800;top:7607;width:14332;height:2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<v:textbox>
                      <w:txbxContent>
                        <w:p w14:paraId="3EE2B96C" w14:textId="77777777" w:rsidR="00D142C9" w:rsidRDefault="00D142C9" w:rsidP="00687433">
                          <w:r w:rsidRPr="00CD4A71">
                            <w:rPr>
                              <w:position w:val="-10"/>
                            </w:rPr>
                            <w:object w:dxaOrig="1840" w:dyaOrig="360" w14:anchorId="0C088BAA">
                              <v:shape id="_x0000_i1029" type="#_x0000_t75" style="width:92.05pt;height:18.15pt" o:ole="">
                                <v:imagedata r:id="rId18" o:title=""/>
                              </v:shape>
                              <o:OLEObject Type="Embed" ProgID="Equation.DSMT4" ShapeID="_x0000_i1029" DrawAspect="Content" ObjectID="_1676976599" r:id="rId19"/>
                            </w:object>
                          </w:r>
                        </w:p>
                      </w:txbxContent>
                    </v:textbox>
                  </v:shape>
                </v:group>
                <v:shape id="Text Box 15" o:spid="_x0000_s1030" type="#_x0000_t202" style="position:absolute;left:11714;top:-1238;width:304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<v:textbox>
                    <w:txbxContent>
                      <w:p w14:paraId="0C22E0BE" w14:textId="77777777" w:rsidR="00D142C9" w:rsidRPr="000F7F8B" w:rsidRDefault="00D142C9" w:rsidP="00687433">
                        <w:pPr>
                          <w:rPr>
                            <w:i/>
                          </w:rPr>
                        </w:pPr>
                        <w:r w:rsidRPr="000F7F8B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16" o:spid="_x0000_s1031" type="#_x0000_t202" style="position:absolute;left:21715;top:2095;width:3048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<v:textbox>
                    <w:txbxContent>
                      <w:p w14:paraId="7EC3209F" w14:textId="77777777" w:rsidR="00D142C9" w:rsidRPr="000F7F8B" w:rsidRDefault="00D142C9" w:rsidP="0068743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EAEE8EE" w14:textId="77777777" w:rsidR="00687433" w:rsidRPr="00D91802" w:rsidRDefault="00687433" w:rsidP="00687433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figuren visas grafen till funktionen </w:t>
      </w:r>
      <w:r w:rsidRPr="000F7F8B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38C1A2EF">
          <v:shape id="_x0000_i1030" type="#_x0000_t75" style="width:26.9pt;height:16.3pt" o:ole="">
            <v:imagedata r:id="rId20" o:title=""/>
          </v:shape>
          <o:OLEObject Type="Embed" ProgID="Equation.DSMT4" ShapeID="_x0000_i1030" DrawAspect="Content" ObjectID="_1677687334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br/>
        <w:t>Beräkna arean av det färgade området.</w:t>
      </w:r>
      <w:r w:rsidRPr="00E31BD0">
        <w:rPr>
          <w:rFonts w:ascii="Times New Roman" w:hAnsi="Times New Roman" w:cs="Times New Roman"/>
          <w:b/>
          <w:noProof/>
          <w:sz w:val="40"/>
          <w:szCs w:val="40"/>
          <w:lang w:eastAsia="sv-SE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br/>
      </w:r>
      <w:r w:rsidRPr="00AF5D0A">
        <w:rPr>
          <w:rFonts w:ascii="Times New Roman" w:hAnsi="Times New Roman" w:cs="Times New Roman"/>
          <w:i/>
          <w:sz w:val="24"/>
          <w:szCs w:val="24"/>
        </w:rPr>
        <w:t>Avläsningar får göras i figuren</w:t>
      </w:r>
      <w:r>
        <w:rPr>
          <w:rFonts w:ascii="Times New Roman" w:hAnsi="Times New Roman" w:cs="Times New Roman"/>
          <w:sz w:val="24"/>
          <w:szCs w:val="24"/>
        </w:rPr>
        <w:tab/>
      </w:r>
      <w:r w:rsidRPr="00D91802">
        <w:rPr>
          <w:rFonts w:ascii="Times New Roman" w:hAnsi="Times New Roman" w:cs="Times New Roman"/>
          <w:sz w:val="24"/>
          <w:szCs w:val="24"/>
        </w:rPr>
        <w:t>(2p)</w:t>
      </w:r>
    </w:p>
    <w:p w14:paraId="572AC7BA" w14:textId="77777777" w:rsidR="00687433" w:rsidRDefault="00687433" w:rsidP="0068743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F3D1F89" w14:textId="77777777" w:rsidR="00687433" w:rsidRDefault="00687433" w:rsidP="0068743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6EF9301" w14:textId="77777777" w:rsidR="00687433" w:rsidRDefault="00687433" w:rsidP="0068743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1E65345" w14:textId="3CECF533" w:rsidR="00687433" w:rsidRDefault="00687433" w:rsidP="00687433">
      <w:pPr>
        <w:rPr>
          <w:rFonts w:ascii="Times New Roman" w:hAnsi="Times New Roman" w:cs="Times New Roman"/>
          <w:b/>
          <w:sz w:val="24"/>
          <w:szCs w:val="24"/>
        </w:rPr>
      </w:pPr>
    </w:p>
    <w:p w14:paraId="571C30CA" w14:textId="3FE9779C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6F888C5F" w14:textId="77777777" w:rsidR="00687433" w:rsidRDefault="00687433" w:rsidP="00687433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647E144B" w14:textId="02F386A1" w:rsidR="00687433" w:rsidRDefault="00687433" w:rsidP="00687433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ös ekvationen </w:t>
      </w:r>
      <w:r w:rsidRPr="00464444">
        <w:rPr>
          <w:rFonts w:ascii="Times New Roman" w:hAnsi="Times New Roman" w:cs="Times New Roman"/>
          <w:position w:val="-28"/>
          <w:sz w:val="24"/>
          <w:szCs w:val="24"/>
        </w:rPr>
        <w:object w:dxaOrig="1700" w:dyaOrig="680" w14:anchorId="0AA03BBC">
          <v:shape id="_x0000_i1031" type="#_x0000_t75" style="width:85.75pt;height:33.8pt" o:ole="">
            <v:imagedata r:id="rId22" o:title=""/>
          </v:shape>
          <o:OLEObject Type="Embed" ProgID="Equation.DSMT4" ShapeID="_x0000_i1031" DrawAspect="Content" ObjectID="_1677687335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B1CC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2p)</w:t>
      </w:r>
    </w:p>
    <w:p w14:paraId="2E59E689" w14:textId="53808C2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49EDE81E" w14:textId="77777777" w:rsidR="00687433" w:rsidRDefault="00687433" w:rsidP="0068743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6EE9247" w14:textId="217254CF" w:rsidR="00687433" w:rsidRPr="003B5074" w:rsidRDefault="003B5074" w:rsidP="003B5074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 w:rsidRPr="003B5074">
        <w:rPr>
          <w:rFonts w:ascii="Times New Roman" w:hAnsi="Times New Roman" w:cs="Times New Roman"/>
          <w:sz w:val="24"/>
          <w:szCs w:val="24"/>
        </w:rPr>
        <w:t>Är följande påståenden sanna eller fal</w:t>
      </w:r>
      <w:r>
        <w:rPr>
          <w:rFonts w:ascii="Times New Roman" w:hAnsi="Times New Roman" w:cs="Times New Roman"/>
          <w:sz w:val="24"/>
          <w:szCs w:val="24"/>
        </w:rPr>
        <w:t>ska? Ge bevis eller motexempel.</w:t>
      </w:r>
      <w:r w:rsidR="00687433" w:rsidRPr="003B5074">
        <w:rPr>
          <w:rFonts w:ascii="Times New Roman" w:hAnsi="Times New Roman" w:cs="Times New Roman"/>
          <w:sz w:val="24"/>
          <w:szCs w:val="24"/>
        </w:rPr>
        <w:br/>
        <w:t xml:space="preserve">a) Om </w:t>
      </w:r>
      <w:r w:rsidR="00687433" w:rsidRPr="00D51A4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8B2FA55">
          <v:shape id="_x0000_i1032" type="#_x0000_t75" style="width:10pt;height:10.65pt" o:ole="">
            <v:imagedata r:id="rId24" o:title=""/>
          </v:shape>
          <o:OLEObject Type="Embed" ProgID="Equation.DSMT4" ShapeID="_x0000_i1032" DrawAspect="Content" ObjectID="_1677687336" r:id="rId25"/>
        </w:object>
      </w:r>
      <w:r w:rsidR="00687433" w:rsidRPr="003B5074">
        <w:rPr>
          <w:rFonts w:ascii="Times New Roman" w:hAnsi="Times New Roman" w:cs="Times New Roman"/>
          <w:sz w:val="24"/>
          <w:szCs w:val="24"/>
        </w:rPr>
        <w:t xml:space="preserve">är ett jämnt tal så är </w:t>
      </w:r>
      <w:r w:rsidR="00687433" w:rsidRPr="00D51A4D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653A7933">
          <v:shape id="_x0000_i1033" type="#_x0000_t75" style="width:13.75pt;height:16.3pt" o:ole="">
            <v:imagedata r:id="rId26" o:title=""/>
          </v:shape>
          <o:OLEObject Type="Embed" ProgID="Equation.DSMT4" ShapeID="_x0000_i1033" DrawAspect="Content" ObjectID="_1677687337" r:id="rId27"/>
        </w:object>
      </w:r>
      <w:r w:rsidR="00687433" w:rsidRPr="003B5074">
        <w:rPr>
          <w:rFonts w:ascii="Times New Roman" w:hAnsi="Times New Roman" w:cs="Times New Roman"/>
          <w:sz w:val="24"/>
          <w:szCs w:val="24"/>
        </w:rPr>
        <w:t>delbart med 4.</w:t>
      </w:r>
      <w:r w:rsidR="00687433" w:rsidRPr="003B5074">
        <w:rPr>
          <w:rFonts w:ascii="Times New Roman" w:hAnsi="Times New Roman" w:cs="Times New Roman"/>
          <w:sz w:val="24"/>
          <w:szCs w:val="24"/>
        </w:rPr>
        <w:tab/>
      </w:r>
      <w:r w:rsidR="00687433" w:rsidRPr="003B5074">
        <w:rPr>
          <w:rFonts w:ascii="Times New Roman" w:hAnsi="Times New Roman" w:cs="Times New Roman"/>
          <w:sz w:val="24"/>
          <w:szCs w:val="24"/>
        </w:rPr>
        <w:tab/>
      </w:r>
      <w:r w:rsidR="00687433" w:rsidRPr="003B5074">
        <w:rPr>
          <w:rFonts w:ascii="Times New Roman" w:hAnsi="Times New Roman" w:cs="Times New Roman"/>
          <w:sz w:val="24"/>
          <w:szCs w:val="24"/>
        </w:rPr>
        <w:tab/>
        <w:t>(1p)</w:t>
      </w:r>
    </w:p>
    <w:p w14:paraId="6114DCE7" w14:textId="339273F6" w:rsidR="00687433" w:rsidRDefault="00777DBC" w:rsidP="008B1CCF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O</w:t>
      </w:r>
      <w:r w:rsidR="00687433">
        <w:rPr>
          <w:rFonts w:ascii="Times New Roman" w:hAnsi="Times New Roman" w:cs="Times New Roman"/>
          <w:sz w:val="24"/>
          <w:szCs w:val="24"/>
        </w:rPr>
        <w:t xml:space="preserve">m </w:t>
      </w:r>
      <w:r w:rsidR="00687433" w:rsidRPr="00D51A4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F489011">
          <v:shape id="_x0000_i1034" type="#_x0000_t75" style="width:10pt;height:10.65pt" o:ole="">
            <v:imagedata r:id="rId24" o:title=""/>
          </v:shape>
          <o:OLEObject Type="Embed" ProgID="Equation.DSMT4" ShapeID="_x0000_i1034" DrawAspect="Content" ObjectID="_1677687338" r:id="rId28"/>
        </w:object>
      </w:r>
      <w:r w:rsidR="00687433">
        <w:rPr>
          <w:rFonts w:ascii="Times New Roman" w:hAnsi="Times New Roman" w:cs="Times New Roman"/>
          <w:sz w:val="24"/>
          <w:szCs w:val="24"/>
        </w:rPr>
        <w:t xml:space="preserve">är ett udda tal så är </w:t>
      </w:r>
      <w:r w:rsidR="00687433" w:rsidRPr="00464444">
        <w:rPr>
          <w:rFonts w:ascii="Times New Roman" w:hAnsi="Times New Roman" w:cs="Times New Roman"/>
          <w:position w:val="-10"/>
          <w:sz w:val="24"/>
          <w:szCs w:val="24"/>
        </w:rPr>
        <w:object w:dxaOrig="800" w:dyaOrig="360" w14:anchorId="6DCB9D49">
          <v:shape id="_x0000_i1035" type="#_x0000_t75" style="width:40.05pt;height:18.15pt" o:ole="">
            <v:imagedata r:id="rId29" o:title=""/>
          </v:shape>
          <o:OLEObject Type="Embed" ProgID="Equation.DSMT4" ShapeID="_x0000_i1035" DrawAspect="Content" ObjectID="_1677687339" r:id="rId30"/>
        </w:object>
      </w:r>
      <w:r w:rsidR="008B1CCF">
        <w:rPr>
          <w:rFonts w:ascii="Times New Roman" w:hAnsi="Times New Roman" w:cs="Times New Roman"/>
          <w:sz w:val="24"/>
          <w:szCs w:val="24"/>
        </w:rPr>
        <w:t>jämnt.</w:t>
      </w:r>
      <w:r w:rsidR="008B1CCF">
        <w:rPr>
          <w:rFonts w:ascii="Times New Roman" w:hAnsi="Times New Roman" w:cs="Times New Roman"/>
          <w:sz w:val="24"/>
          <w:szCs w:val="24"/>
        </w:rPr>
        <w:tab/>
      </w:r>
      <w:r w:rsidR="008B1CC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B1CCF">
        <w:rPr>
          <w:rFonts w:ascii="Times New Roman" w:hAnsi="Times New Roman" w:cs="Times New Roman"/>
          <w:sz w:val="24"/>
          <w:szCs w:val="24"/>
        </w:rPr>
        <w:t>(1p)</w:t>
      </w:r>
    </w:p>
    <w:p w14:paraId="42224A58" w14:textId="77777777" w:rsidR="008B1CCF" w:rsidRPr="008B1CCF" w:rsidRDefault="008B1CCF" w:rsidP="008B1CCF">
      <w:pPr>
        <w:pStyle w:val="ListParagraph"/>
        <w:ind w:left="360"/>
        <w:rPr>
          <w:rFonts w:ascii="Times New Roman" w:hAnsi="Times New Roman" w:cs="Times New Roman"/>
          <w:i/>
          <w:color w:val="FF0000"/>
          <w:sz w:val="24"/>
          <w:szCs w:val="24"/>
        </w:rPr>
      </w:pPr>
    </w:p>
    <w:p w14:paraId="786B6B52" w14:textId="255F4AF1" w:rsidR="00687433" w:rsidRDefault="00687433" w:rsidP="00687433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 w:rsidRPr="0020386C">
        <w:rPr>
          <w:rFonts w:ascii="Times New Roman" w:hAnsi="Times New Roman" w:cs="Times New Roman"/>
          <w:sz w:val="24"/>
          <w:szCs w:val="24"/>
        </w:rPr>
        <w:t xml:space="preserve">Beräkna </w:t>
      </w:r>
      <w:r w:rsidRPr="0020386C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1C9C6F1D">
          <v:shape id="_x0000_i1036" type="#_x0000_t75" style="width:33.2pt;height:16.3pt" o:ole="">
            <v:imagedata r:id="rId31" o:title=""/>
          </v:shape>
          <o:OLEObject Type="Embed" ProgID="Equation.DSMT4" ShapeID="_x0000_i1036" DrawAspect="Content" ObjectID="_1677687340" r:id="rId32"/>
        </w:object>
      </w:r>
      <w:r w:rsidRPr="0020386C">
        <w:rPr>
          <w:rFonts w:ascii="Times New Roman" w:hAnsi="Times New Roman" w:cs="Times New Roman"/>
          <w:sz w:val="24"/>
          <w:szCs w:val="24"/>
        </w:rPr>
        <w:t xml:space="preserve"> om </w:t>
      </w:r>
      <w:r w:rsidRPr="008240B7">
        <w:rPr>
          <w:rFonts w:ascii="Times New Roman" w:hAnsi="Times New Roman" w:cs="Times New Roman"/>
          <w:position w:val="-28"/>
          <w:sz w:val="24"/>
          <w:szCs w:val="24"/>
        </w:rPr>
        <w:object w:dxaOrig="2360" w:dyaOrig="680" w14:anchorId="385F63CF">
          <v:shape id="_x0000_i1037" type="#_x0000_t75" style="width:117.7pt;height:33.8pt" o:ole="">
            <v:imagedata r:id="rId33" o:title=""/>
          </v:shape>
          <o:OLEObject Type="Embed" ProgID="Equation.DSMT4" ShapeID="_x0000_i1037" DrawAspect="Content" ObjectID="_1677687341" r:id="rId34"/>
        </w:object>
      </w:r>
      <w:r w:rsidRPr="0020386C">
        <w:rPr>
          <w:rFonts w:ascii="Times New Roman" w:hAnsi="Times New Roman" w:cs="Times New Roman"/>
          <w:sz w:val="24"/>
          <w:szCs w:val="24"/>
        </w:rPr>
        <w:t xml:space="preserve"> </w:t>
      </w:r>
      <w:r w:rsidRPr="0020386C">
        <w:rPr>
          <w:rFonts w:ascii="Times New Roman" w:hAnsi="Times New Roman" w:cs="Times New Roman"/>
          <w:sz w:val="24"/>
          <w:szCs w:val="24"/>
        </w:rPr>
        <w:tab/>
      </w:r>
      <w:r w:rsidRPr="0020386C">
        <w:rPr>
          <w:rFonts w:ascii="Times New Roman" w:hAnsi="Times New Roman" w:cs="Times New Roman"/>
          <w:sz w:val="24"/>
          <w:szCs w:val="24"/>
        </w:rPr>
        <w:tab/>
      </w:r>
      <w:r w:rsidRPr="0020386C">
        <w:rPr>
          <w:rFonts w:ascii="Times New Roman" w:hAnsi="Times New Roman" w:cs="Times New Roman"/>
          <w:sz w:val="24"/>
          <w:szCs w:val="24"/>
        </w:rPr>
        <w:tab/>
        <w:t>(2p)</w:t>
      </w:r>
    </w:p>
    <w:p w14:paraId="53CAD14C" w14:textId="77777777" w:rsidR="008B1CCF" w:rsidRPr="0020386C" w:rsidRDefault="008B1CCF" w:rsidP="008B1CCF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92F5ED4" w14:textId="77777777" w:rsidR="00687433" w:rsidRPr="00DA7044" w:rsidRDefault="00687433" w:rsidP="00687433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figuren visas grafen till en periodisk funktion av typen </w:t>
      </w:r>
      <w:r w:rsidRPr="00EA05AE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38D17BA3">
          <v:shape id="_x0000_i1038" type="#_x0000_t75" style="width:117.7pt;height:20.05pt" o:ole="">
            <v:imagedata r:id="rId35" o:title=""/>
          </v:shape>
          <o:OLEObject Type="Embed" ProgID="Equation.DSMT4" ShapeID="_x0000_i1038" DrawAspect="Content" ObjectID="_1677687342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br/>
      </w:r>
      <w:r w:rsidRPr="003876C1">
        <w:rPr>
          <w:rFonts w:ascii="Times New Roman" w:hAnsi="Times New Roman" w:cs="Times New Roman"/>
          <w:sz w:val="24"/>
          <w:szCs w:val="24"/>
        </w:rPr>
        <w:t xml:space="preserve">Bestäm funktionen. </w:t>
      </w:r>
      <w:r w:rsidRPr="00DA7044">
        <w:rPr>
          <w:rFonts w:ascii="Times New Roman" w:hAnsi="Times New Roman" w:cs="Times New Roman"/>
          <w:i/>
          <w:sz w:val="24"/>
          <w:szCs w:val="24"/>
        </w:rPr>
        <w:t xml:space="preserve">Redogör tydligt för de avläsningar du </w:t>
      </w:r>
      <w:r>
        <w:rPr>
          <w:rFonts w:ascii="Times New Roman" w:hAnsi="Times New Roman" w:cs="Times New Roman"/>
          <w:i/>
          <w:sz w:val="24"/>
          <w:szCs w:val="24"/>
        </w:rPr>
        <w:t>använder</w:t>
      </w:r>
      <w:r w:rsidRPr="00DA7044">
        <w:rPr>
          <w:rFonts w:ascii="Times New Roman" w:hAnsi="Times New Roman" w:cs="Times New Roman"/>
          <w:i/>
          <w:sz w:val="24"/>
          <w:szCs w:val="24"/>
        </w:rPr>
        <w:t>.</w:t>
      </w:r>
      <w:r w:rsidRPr="00DA7044">
        <w:rPr>
          <w:rFonts w:ascii="Times New Roman" w:hAnsi="Times New Roman" w:cs="Times New Roman"/>
          <w:sz w:val="24"/>
          <w:szCs w:val="24"/>
        </w:rPr>
        <w:tab/>
        <w:t>(2p)</w:t>
      </w:r>
    </w:p>
    <w:p w14:paraId="1955A5FD" w14:textId="68791A06" w:rsidR="00687433" w:rsidRDefault="00687433" w:rsidP="0068743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sv-SE"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633021AF" wp14:editId="488933B4">
                <wp:simplePos x="0" y="0"/>
                <wp:positionH relativeFrom="column">
                  <wp:posOffset>-4445</wp:posOffset>
                </wp:positionH>
                <wp:positionV relativeFrom="paragraph">
                  <wp:posOffset>173990</wp:posOffset>
                </wp:positionV>
                <wp:extent cx="6010254" cy="2884805"/>
                <wp:effectExtent l="0" t="0" r="0" b="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10254" cy="2884805"/>
                          <a:chOff x="0" y="0"/>
                          <a:chExt cx="6010254" cy="2884805"/>
                        </a:xfrm>
                      </wpg:grpSpPr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10580" cy="28848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" name="Text Box 24"/>
                        <wps:cNvSpPr txBox="1"/>
                        <wps:spPr>
                          <a:xfrm>
                            <a:off x="5705475" y="1943100"/>
                            <a:ext cx="304779" cy="457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59420E" w14:textId="77777777" w:rsidR="00D142C9" w:rsidRPr="000F7F8B" w:rsidRDefault="00D142C9" w:rsidP="0068743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1647825" y="0"/>
                            <a:ext cx="304779" cy="457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11AD9AD" w14:textId="77777777" w:rsidR="00D142C9" w:rsidRPr="000F7F8B" w:rsidRDefault="00D142C9" w:rsidP="0068743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33021AF" id="Group 22" o:spid="_x0000_s1032" style="position:absolute;left:0;text-align:left;margin-left:-.35pt;margin-top:13.7pt;width:473.25pt;height:227.15pt;z-index:251715584" coordsize="60102,288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">
                <v:shape id="Picture 23" o:spid="_x0000_s1033" type="#_x0000_t75" style="position:absolute;width:59105;height:28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">
                  <v:imagedata r:id="rId38" o:title=""/>
                  <v:path arrowok="t"/>
                </v:shape>
                <v:shape id="Text Box 24" o:spid="_x0000_s1034" type="#_x0000_t202" style="position:absolute;left:57054;top:19431;width:3048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<v:textbox>
                    <w:txbxContent>
                      <w:p w14:paraId="1659420E" w14:textId="77777777" w:rsidR="00D142C9" w:rsidRPr="000F7F8B" w:rsidRDefault="00D142C9" w:rsidP="0068743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25" o:spid="_x0000_s1035" type="#_x0000_t202" style="position:absolute;left:16478;width:3048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<v:textbox>
                    <w:txbxContent>
                      <w:p w14:paraId="511AD9AD" w14:textId="77777777" w:rsidR="00D142C9" w:rsidRPr="000F7F8B" w:rsidRDefault="00D142C9" w:rsidP="0068743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5CD8C84" w14:textId="7777777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399460DF" w14:textId="7777777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6.</w:t>
      </w:r>
    </w:p>
    <w:p w14:paraId="0C551857" w14:textId="7777777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atsen </w:t>
      </w:r>
      <w:r w:rsidRPr="00EA05AE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5780ECC3">
          <v:shape id="_x0000_i1039" type="#_x0000_t75" style="width:117.7pt;height:20.05pt" o:ole="">
            <v:imagedata r:id="rId35" o:title=""/>
          </v:shape>
          <o:OLEObject Type="Embed" ProgID="Equation.DSMT4" ShapeID="_x0000_i1039" DrawAspect="Content" ObjectID="_1677687343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används tillsammans med avläsningarna i figuren.</w:t>
      </w:r>
    </w:p>
    <w:p w14:paraId="37938677" w14:textId="7777777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  <w:r w:rsidRPr="00EA05AE">
        <w:rPr>
          <w:rFonts w:ascii="Times New Roman" w:hAnsi="Times New Roman" w:cs="Times New Roman"/>
          <w:position w:val="-58"/>
          <w:sz w:val="24"/>
          <w:szCs w:val="24"/>
        </w:rPr>
        <w:object w:dxaOrig="1700" w:dyaOrig="1280" w14:anchorId="0807D8CC">
          <v:shape id="_x0000_i1040" type="#_x0000_t75" style="width:85.75pt;height:63.85pt" o:ole="">
            <v:imagedata r:id="rId40" o:title=""/>
          </v:shape>
          <o:OLEObject Type="Embed" ProgID="Equation.DSMT4" ShapeID="_x0000_i1040" DrawAspect="Content" ObjectID="_1677687344" r:id="rId41"/>
        </w:object>
      </w:r>
      <w:r w:rsidRPr="00295E2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9A5A4C" w14:textId="7777777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0986F200" w14:textId="7777777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var:</w:t>
      </w:r>
      <w:r w:rsidRPr="00EA05AE">
        <w:rPr>
          <w:rFonts w:ascii="Times New Roman" w:hAnsi="Times New Roman" w:cs="Times New Roman"/>
          <w:sz w:val="24"/>
          <w:szCs w:val="24"/>
        </w:rPr>
        <w:t xml:space="preserve"> </w:t>
      </w:r>
      <w:r w:rsidRPr="008C724A">
        <w:rPr>
          <w:rFonts w:ascii="Times New Roman" w:hAnsi="Times New Roman" w:cs="Times New Roman"/>
          <w:position w:val="-16"/>
          <w:sz w:val="24"/>
          <w:szCs w:val="24"/>
        </w:rPr>
        <w:object w:dxaOrig="2100" w:dyaOrig="440" w14:anchorId="3014C96D">
          <v:shape id="_x0000_i1041" type="#_x0000_t75" style="width:105.2pt;height:21.9pt" o:ole="">
            <v:imagedata r:id="rId42" o:title=""/>
          </v:shape>
          <o:OLEObject Type="Embed" ProgID="Equation.DSMT4" ShapeID="_x0000_i1041" DrawAspect="Content" ObjectID="_1677687345" r:id="rId43"/>
        </w:object>
      </w:r>
    </w:p>
    <w:p w14:paraId="18FE9C0E" w14:textId="7777777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7AB58572" w14:textId="7777777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20CD67BE" w14:textId="7777777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t. L6</w:t>
      </w:r>
    </w:p>
    <w:p w14:paraId="00D0121D" w14:textId="26CC30F8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95394A9" w14:textId="77777777" w:rsidR="00687433" w:rsidRDefault="00687433" w:rsidP="00687433">
      <w:pPr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Del 2</w:t>
      </w:r>
      <w:r w:rsidRPr="000A57BD">
        <w:rPr>
          <w:rFonts w:ascii="Times New Roman" w:hAnsi="Times New Roman" w:cs="Times New Roman"/>
          <w:b/>
          <w:sz w:val="40"/>
          <w:szCs w:val="40"/>
        </w:rPr>
        <w:tab/>
      </w:r>
    </w:p>
    <w:p w14:paraId="267B0518" w14:textId="7777777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20D4AA39" w14:textId="027F6434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1CEF7B8F" w14:textId="51A23AD1" w:rsidR="008B1CCF" w:rsidRDefault="00687433" w:rsidP="008B1CCF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n fyller en ballong så att dess volym ökar konstant med hastigheten 135,0 c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/s. Beräkna med vilken hastighet radien förändras, vid det tillfälle då radien är 2,1 dm.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i/>
          <w:sz w:val="24"/>
          <w:szCs w:val="24"/>
        </w:rPr>
        <w:t xml:space="preserve">Antag att ballongen har formen av en sfär. </w:t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="008B1CCF">
        <w:rPr>
          <w:rFonts w:ascii="Times New Roman" w:hAnsi="Times New Roman" w:cs="Times New Roman"/>
          <w:i/>
          <w:sz w:val="24"/>
          <w:szCs w:val="24"/>
        </w:rPr>
        <w:tab/>
      </w:r>
      <w:r w:rsidR="008B1CCF">
        <w:rPr>
          <w:rFonts w:ascii="Times New Roman" w:hAnsi="Times New Roman" w:cs="Times New Roman"/>
          <w:i/>
          <w:sz w:val="24"/>
          <w:szCs w:val="24"/>
        </w:rPr>
        <w:tab/>
      </w:r>
      <w:r w:rsidR="008B1CCF">
        <w:rPr>
          <w:rFonts w:ascii="Times New Roman" w:hAnsi="Times New Roman" w:cs="Times New Roman"/>
          <w:sz w:val="24"/>
          <w:szCs w:val="24"/>
        </w:rPr>
        <w:t>(2</w:t>
      </w:r>
      <w:r>
        <w:rPr>
          <w:rFonts w:ascii="Times New Roman" w:hAnsi="Times New Roman" w:cs="Times New Roman"/>
          <w:sz w:val="24"/>
          <w:szCs w:val="24"/>
        </w:rPr>
        <w:t>p</w:t>
      </w:r>
      <w:r w:rsidR="008B1CCF">
        <w:rPr>
          <w:rFonts w:ascii="Times New Roman" w:hAnsi="Times New Roman" w:cs="Times New Roman"/>
          <w:sz w:val="24"/>
          <w:szCs w:val="24"/>
        </w:rPr>
        <w:t>)</w:t>
      </w:r>
    </w:p>
    <w:p w14:paraId="521D38D2" w14:textId="4835CE45" w:rsidR="008B1CCF" w:rsidRDefault="008B1CCF" w:rsidP="008B1CCF">
      <w:pPr>
        <w:rPr>
          <w:rFonts w:ascii="Times New Roman" w:hAnsi="Times New Roman" w:cs="Times New Roman"/>
          <w:sz w:val="24"/>
          <w:szCs w:val="24"/>
        </w:rPr>
      </w:pPr>
    </w:p>
    <w:p w14:paraId="53370B66" w14:textId="77777777" w:rsidR="008B1CCF" w:rsidRPr="008B1CCF" w:rsidRDefault="008B1CCF" w:rsidP="008B1CCF">
      <w:pPr>
        <w:rPr>
          <w:rFonts w:ascii="Times New Roman" w:hAnsi="Times New Roman" w:cs="Times New Roman"/>
          <w:sz w:val="24"/>
          <w:szCs w:val="24"/>
        </w:rPr>
      </w:pPr>
    </w:p>
    <w:p w14:paraId="76786EE4" w14:textId="57B74C13" w:rsidR="00687433" w:rsidRPr="008B1CCF" w:rsidRDefault="00687433" w:rsidP="008B1CCF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 w:rsidRPr="008B1CCF">
        <w:rPr>
          <w:rFonts w:ascii="Times New Roman" w:hAnsi="Times New Roman" w:cs="Times New Roman"/>
          <w:sz w:val="24"/>
          <w:szCs w:val="24"/>
        </w:rPr>
        <w:t xml:space="preserve">Låt </w:t>
      </w:r>
      <w:r w:rsidRPr="00682640">
        <w:rPr>
          <w:position w:val="-24"/>
        </w:rPr>
        <w:object w:dxaOrig="2079" w:dyaOrig="620" w14:anchorId="41DB5E55">
          <v:shape id="_x0000_i1042" type="#_x0000_t75" style="width:103.3pt;height:30.7pt" o:ole="">
            <v:imagedata r:id="rId44" o:title=""/>
          </v:shape>
          <o:OLEObject Type="Embed" ProgID="Equation.DSMT4" ShapeID="_x0000_i1042" DrawAspect="Content" ObjectID="_1677687346" r:id="rId45"/>
        </w:object>
      </w:r>
      <w:r w:rsidRPr="008B1CCF">
        <w:rPr>
          <w:rFonts w:ascii="Times New Roman" w:hAnsi="Times New Roman" w:cs="Times New Roman"/>
          <w:sz w:val="24"/>
          <w:szCs w:val="24"/>
        </w:rPr>
        <w:t xml:space="preserve">. Bestäm grafens asymptoter.     </w:t>
      </w:r>
      <w:r w:rsidRPr="008B1CCF">
        <w:rPr>
          <w:rFonts w:ascii="Times New Roman" w:hAnsi="Times New Roman" w:cs="Times New Roman"/>
          <w:sz w:val="24"/>
          <w:szCs w:val="24"/>
        </w:rPr>
        <w:tab/>
      </w:r>
      <w:r w:rsidR="008B1CCF">
        <w:rPr>
          <w:rFonts w:ascii="Times New Roman" w:hAnsi="Times New Roman" w:cs="Times New Roman"/>
          <w:sz w:val="24"/>
          <w:szCs w:val="24"/>
        </w:rPr>
        <w:tab/>
      </w:r>
      <w:r w:rsidRPr="008B1CCF">
        <w:rPr>
          <w:rFonts w:ascii="Times New Roman" w:hAnsi="Times New Roman" w:cs="Times New Roman"/>
          <w:sz w:val="24"/>
          <w:szCs w:val="24"/>
        </w:rPr>
        <w:t>(1p)</w:t>
      </w:r>
      <w:r w:rsidRPr="008B1CCF">
        <w:rPr>
          <w:rFonts w:ascii="Times New Roman" w:hAnsi="Times New Roman" w:cs="Times New Roman"/>
          <w:sz w:val="24"/>
          <w:szCs w:val="24"/>
        </w:rPr>
        <w:br/>
      </w:r>
      <w:r w:rsidRPr="008B1CCF">
        <w:rPr>
          <w:rFonts w:ascii="Times New Roman" w:hAnsi="Times New Roman" w:cs="Times New Roman"/>
          <w:i/>
          <w:sz w:val="24"/>
          <w:szCs w:val="24"/>
        </w:rPr>
        <w:t>Enbart svar krävs.</w:t>
      </w:r>
    </w:p>
    <w:p w14:paraId="05432814" w14:textId="77777777" w:rsidR="00687433" w:rsidRDefault="00687433" w:rsidP="00687433">
      <w:pPr>
        <w:pStyle w:val="ListParagraph"/>
        <w:ind w:left="360"/>
        <w:rPr>
          <w:rFonts w:ascii="Times New Roman" w:hAnsi="Times New Roman" w:cs="Times New Roman"/>
          <w:i/>
          <w:sz w:val="24"/>
          <w:szCs w:val="24"/>
        </w:rPr>
      </w:pPr>
    </w:p>
    <w:p w14:paraId="71522878" w14:textId="2D12C0E2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77E77867" w14:textId="63484731" w:rsidR="00687433" w:rsidRDefault="00687433" w:rsidP="00687433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ös ekvationen     </w:t>
      </w:r>
      <w:r w:rsidRPr="00731D4A">
        <w:rPr>
          <w:rFonts w:ascii="Times New Roman" w:hAnsi="Times New Roman" w:cs="Times New Roman"/>
          <w:position w:val="-8"/>
          <w:sz w:val="24"/>
          <w:szCs w:val="24"/>
        </w:rPr>
        <w:object w:dxaOrig="2400" w:dyaOrig="360" w14:anchorId="339678B3">
          <v:shape id="_x0000_i1043" type="#_x0000_t75" style="width:120.2pt;height:18.15pt" o:ole="">
            <v:imagedata r:id="rId46" o:title=""/>
          </v:shape>
          <o:OLEObject Type="Embed" ProgID="Equation.DSMT4" ShapeID="_x0000_i1043" DrawAspect="Content" ObjectID="_1677687347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.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B1CC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3p)</w:t>
      </w:r>
    </w:p>
    <w:p w14:paraId="06030E84" w14:textId="77777777" w:rsidR="00687433" w:rsidRPr="00731D4A" w:rsidRDefault="00687433" w:rsidP="00687433">
      <w:pPr>
        <w:pStyle w:val="ListParagraph"/>
        <w:ind w:left="360"/>
        <w:rPr>
          <w:rFonts w:ascii="Times New Roman" w:hAnsi="Times New Roman" w:cs="Times New Roman"/>
          <w:i/>
          <w:sz w:val="24"/>
          <w:szCs w:val="24"/>
        </w:rPr>
      </w:pPr>
      <w:r w:rsidRPr="00731D4A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i/>
          <w:sz w:val="24"/>
          <w:szCs w:val="24"/>
        </w:rPr>
        <w:t xml:space="preserve">vara </w:t>
      </w:r>
      <w:r w:rsidRPr="00731D4A">
        <w:rPr>
          <w:rFonts w:ascii="Times New Roman" w:hAnsi="Times New Roman" w:cs="Times New Roman"/>
          <w:i/>
          <w:sz w:val="24"/>
          <w:szCs w:val="24"/>
        </w:rPr>
        <w:t>med en decimal.</w:t>
      </w:r>
    </w:p>
    <w:p w14:paraId="3E50A49C" w14:textId="77777777" w:rsidR="00687433" w:rsidRDefault="00687433" w:rsidP="0068743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819F9BF" w14:textId="437E6728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27D18376" w14:textId="7777777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2BAD19CA" w14:textId="2EAD6C2F" w:rsidR="00687433" w:rsidRDefault="00687433" w:rsidP="00687433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ös ekvationen </w:t>
      </w:r>
      <w:r w:rsidRPr="00B85E83">
        <w:rPr>
          <w:position w:val="-6"/>
        </w:rPr>
        <w:object w:dxaOrig="2760" w:dyaOrig="279" w14:anchorId="51FB7BD3">
          <v:shape id="_x0000_i1044" type="#_x0000_t75" style="width:137.75pt;height:13.75pt" o:ole="">
            <v:imagedata r:id="rId48" o:title=""/>
          </v:shape>
          <o:OLEObject Type="Embed" ProgID="Equation.DSMT4" ShapeID="_x0000_i1044" DrawAspect="Content" ObjectID="_1677687348" r:id="rId49"/>
        </w:object>
      </w:r>
      <w:r>
        <w:tab/>
      </w:r>
      <w:r w:rsidR="008B1CCF">
        <w:tab/>
      </w:r>
      <w:r w:rsidR="008B1CCF">
        <w:tab/>
      </w:r>
      <w:r>
        <w:t>(</w:t>
      </w:r>
      <w:r w:rsidRPr="002C23DB">
        <w:rPr>
          <w:rFonts w:ascii="Times New Roman" w:hAnsi="Times New Roman" w:cs="Times New Roman"/>
          <w:sz w:val="24"/>
          <w:szCs w:val="24"/>
        </w:rPr>
        <w:t>3p</w: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5073C1F3" w14:textId="48865E4F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65DCD51D" w14:textId="77777777" w:rsidR="008B1CCF" w:rsidRDefault="008B1CCF" w:rsidP="00687433">
      <w:pPr>
        <w:rPr>
          <w:rFonts w:ascii="Times New Roman" w:hAnsi="Times New Roman" w:cs="Times New Roman"/>
          <w:sz w:val="24"/>
          <w:szCs w:val="24"/>
        </w:rPr>
      </w:pPr>
    </w:p>
    <w:p w14:paraId="03E4579B" w14:textId="1EA8F3FB" w:rsidR="00687433" w:rsidRDefault="00687433" w:rsidP="00687433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åt </w:t>
      </w:r>
      <w:r w:rsidRPr="005D2B50">
        <w:rPr>
          <w:rFonts w:ascii="Times New Roman" w:hAnsi="Times New Roman" w:cs="Times New Roman"/>
          <w:position w:val="-32"/>
          <w:sz w:val="24"/>
          <w:szCs w:val="24"/>
        </w:rPr>
        <w:object w:dxaOrig="2040" w:dyaOrig="740" w14:anchorId="261D0598">
          <v:shape id="_x0000_i1045" type="#_x0000_t75" style="width:102.05pt;height:36.95pt" o:ole="">
            <v:imagedata r:id="rId50" o:title=""/>
          </v:shape>
          <o:OLEObject Type="Embed" ProgID="Equation.DSMT4" ShapeID="_x0000_i1045" DrawAspect="Content" ObjectID="_1677687349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, där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är en konstant</w:t>
      </w:r>
      <w:r w:rsidR="008B1CCF">
        <w:rPr>
          <w:rFonts w:ascii="Times New Roman" w:hAnsi="Times New Roman" w:cs="Times New Roman"/>
          <w:sz w:val="24"/>
          <w:szCs w:val="24"/>
        </w:rPr>
        <w:t>,</w:t>
      </w:r>
      <w:r w:rsidR="008B1CCF" w:rsidRPr="008B1CCF">
        <w:rPr>
          <w:rFonts w:ascii="Times New Roman" w:hAnsi="Times New Roman" w:cs="Times New Roman"/>
          <w:sz w:val="24"/>
          <w:szCs w:val="24"/>
        </w:rPr>
        <w:t xml:space="preserve"> </w:t>
      </w:r>
      <w:r w:rsidR="008B1CCF" w:rsidRPr="008B1CCF">
        <w:rPr>
          <w:rFonts w:ascii="Times New Roman" w:hAnsi="Times New Roman" w:cs="Times New Roman"/>
          <w:position w:val="-6"/>
          <w:sz w:val="24"/>
          <w:szCs w:val="24"/>
        </w:rPr>
        <w:object w:dxaOrig="580" w:dyaOrig="220" w14:anchorId="2B64D764">
          <v:shape id="_x0000_i1046" type="#_x0000_t75" style="width:29.45pt;height:11.25pt" o:ole="">
            <v:imagedata r:id="rId52" o:title=""/>
          </v:shape>
          <o:OLEObject Type="Embed" ProgID="Equation.DSMT4" ShapeID="_x0000_i1046" DrawAspect="Content" ObjectID="_1677687350" r:id="rId53"/>
        </w:object>
      </w:r>
      <w:r w:rsidR="008B1CC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.  Beräkna </w:t>
      </w:r>
      <w:r w:rsidRPr="00A43399">
        <w:rPr>
          <w:rFonts w:ascii="Times New Roman" w:hAnsi="Times New Roman" w:cs="Times New Roman"/>
          <w:position w:val="-28"/>
          <w:sz w:val="24"/>
          <w:szCs w:val="24"/>
        </w:rPr>
        <w:object w:dxaOrig="760" w:dyaOrig="680" w14:anchorId="426C616D">
          <v:shape id="_x0000_i1047" type="#_x0000_t75" style="width:38.2pt;height:34.45pt" o:ole="">
            <v:imagedata r:id="rId54" o:title=""/>
          </v:shape>
          <o:OLEObject Type="Embed" ProgID="Equation.DSMT4" ShapeID="_x0000_i1047" DrawAspect="Content" ObjectID="_1677687351" r:id="rId5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>(2</w:t>
      </w:r>
      <w:r w:rsidRPr="000811F7">
        <w:rPr>
          <w:rFonts w:ascii="Times New Roman" w:hAnsi="Times New Roman" w:cs="Times New Roman"/>
          <w:sz w:val="24"/>
          <w:szCs w:val="24"/>
        </w:rPr>
        <w:t>p)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14:paraId="033F684C" w14:textId="48E4B508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3290DEA3" w14:textId="42280628" w:rsidR="00687433" w:rsidRDefault="00687433" w:rsidP="00687433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n andragradskurva har sitt maximum på den positiva </w:t>
      </w:r>
      <w:r w:rsidRPr="0090141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-axeln. Den begränsar tillsammans med </w:t>
      </w:r>
      <w:r w:rsidRPr="0090141F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-axeln ett ändligt område. Två </w:t>
      </w:r>
      <w:r w:rsidR="00A84D7D">
        <w:rPr>
          <w:rFonts w:ascii="Times New Roman" w:hAnsi="Times New Roman" w:cs="Times New Roman"/>
          <w:sz w:val="24"/>
          <w:szCs w:val="24"/>
        </w:rPr>
        <w:t>hörn på en rektangel</w:t>
      </w:r>
      <w:r>
        <w:rPr>
          <w:rFonts w:ascii="Times New Roman" w:hAnsi="Times New Roman" w:cs="Times New Roman"/>
          <w:sz w:val="24"/>
          <w:szCs w:val="24"/>
        </w:rPr>
        <w:t xml:space="preserve"> sammanfaller med kurvans skärningspunkter med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-axeln. En av rektangelsidorna tangerar kurvans maximipunkt. Se figur. </w:t>
      </w:r>
      <w:r>
        <w:rPr>
          <w:rFonts w:ascii="Times New Roman" w:hAnsi="Times New Roman" w:cs="Times New Roman"/>
          <w:sz w:val="24"/>
          <w:szCs w:val="24"/>
        </w:rPr>
        <w:br/>
        <w:t xml:space="preserve">Bestäm kvoten mellan rektangelns area och den skuggade arean.  </w:t>
      </w:r>
      <w:r w:rsidR="008B1CC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3p)</w:t>
      </w:r>
    </w:p>
    <w:p w14:paraId="7AB9E170" w14:textId="7777777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sv-SE"/>
        </w:rPr>
        <w:drawing>
          <wp:inline distT="0" distB="0" distL="0" distR="0" wp14:anchorId="621662E2" wp14:editId="0FDC51DE">
            <wp:extent cx="2008147" cy="1591742"/>
            <wp:effectExtent l="0" t="0" r="0" b="889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20286" cy="1601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A8ECE" w14:textId="77777777" w:rsidR="00687433" w:rsidRDefault="00687433" w:rsidP="00687433">
      <w:pPr>
        <w:rPr>
          <w:rFonts w:ascii="Times New Roman" w:hAnsi="Times New Roman" w:cs="Times New Roman"/>
          <w:sz w:val="24"/>
          <w:szCs w:val="24"/>
        </w:rPr>
      </w:pPr>
    </w:p>
    <w:p w14:paraId="7227E0C5" w14:textId="7F4F1472" w:rsidR="00687433" w:rsidRDefault="00687433">
      <w:pPr>
        <w:rPr>
          <w:rFonts w:ascii="Times New Roman" w:hAnsi="Times New Roman" w:cs="Times New Roman"/>
          <w:b/>
          <w:sz w:val="24"/>
          <w:szCs w:val="24"/>
        </w:rPr>
      </w:pPr>
    </w:p>
    <w:p w14:paraId="17D05520" w14:textId="77777777" w:rsidR="00125BC5" w:rsidRPr="004C2774" w:rsidRDefault="00125BC5" w:rsidP="00125BC5">
      <w:pPr>
        <w:rPr>
          <w:rFonts w:ascii="Times New Roman" w:hAnsi="Times New Roman" w:cs="Times New Roman"/>
          <w:b/>
          <w:sz w:val="24"/>
          <w:szCs w:val="24"/>
        </w:rPr>
      </w:pPr>
    </w:p>
    <w:p w14:paraId="4AB535D6" w14:textId="5FE0E4F0" w:rsidR="00A21320" w:rsidRDefault="00A21320">
      <w:pPr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256FB536" w14:textId="77777777" w:rsidR="008B1CCF" w:rsidRDefault="008B1CCF">
      <w:pPr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br w:type="page"/>
      </w:r>
    </w:p>
    <w:p w14:paraId="6BDD9D5C" w14:textId="5AFC8B0F" w:rsidR="00125BC5" w:rsidRDefault="00125BC5" w:rsidP="00125BC5">
      <w:pPr>
        <w:ind w:left="1304" w:firstLine="1304"/>
        <w:rPr>
          <w:rFonts w:ascii="Times New Roman" w:hAnsi="Times New Roman" w:cs="Times New Roman"/>
          <w:b/>
          <w:sz w:val="24"/>
          <w:szCs w:val="24"/>
        </w:rPr>
      </w:pPr>
      <w:r w:rsidRPr="00125BC5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Preliminära </w:t>
      </w:r>
      <w:r w:rsidRPr="0018784D">
        <w:rPr>
          <w:rFonts w:ascii="Times New Roman" w:hAnsi="Times New Roman" w:cs="Times New Roman"/>
          <w:b/>
          <w:sz w:val="24"/>
          <w:szCs w:val="24"/>
        </w:rPr>
        <w:t>Lösningsförslag</w:t>
      </w:r>
    </w:p>
    <w:p w14:paraId="64E3C173" w14:textId="16A1F520" w:rsidR="00DF607B" w:rsidRPr="006F7363" w:rsidRDefault="00125BC5" w:rsidP="001741B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el 1</w:t>
      </w:r>
      <w:r w:rsidRPr="004C2774">
        <w:rPr>
          <w:rFonts w:ascii="Times New Roman" w:hAnsi="Times New Roman" w:cs="Times New Roman"/>
          <w:b/>
          <w:sz w:val="24"/>
          <w:szCs w:val="24"/>
        </w:rPr>
        <w:t>.</w:t>
      </w:r>
      <w:r w:rsidR="000A57BD" w:rsidRPr="000A57BD">
        <w:rPr>
          <w:rFonts w:ascii="Times New Roman" w:hAnsi="Times New Roman" w:cs="Times New Roman"/>
          <w:b/>
          <w:sz w:val="40"/>
          <w:szCs w:val="40"/>
        </w:rPr>
        <w:tab/>
      </w:r>
    </w:p>
    <w:p w14:paraId="2ED852D1" w14:textId="77777777" w:rsidR="00EC3115" w:rsidRDefault="00EC3115" w:rsidP="00EC311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3BEDF5FD" w14:textId="2DD188DA" w:rsidR="00EC3115" w:rsidRDefault="00EC3115" w:rsidP="00EC3115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1.</w:t>
      </w:r>
    </w:p>
    <w:p w14:paraId="3302D17D" w14:textId="1A1DAB7A" w:rsidR="00EC3115" w:rsidRDefault="00EC3115" w:rsidP="00EC3115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3D3D2C">
        <w:rPr>
          <w:rFonts w:ascii="Times New Roman" w:hAnsi="Times New Roman" w:cs="Times New Roman"/>
          <w:position w:val="-46"/>
          <w:sz w:val="24"/>
          <w:szCs w:val="24"/>
        </w:rPr>
        <w:object w:dxaOrig="2360" w:dyaOrig="1040" w14:anchorId="654B7F8D">
          <v:shape id="_x0000_i1048" type="#_x0000_t75" style="width:117.7pt;height:51.95pt" o:ole="">
            <v:imagedata r:id="rId57" o:title=""/>
          </v:shape>
          <o:OLEObject Type="Embed" ProgID="Equation.DSMT4" ShapeID="_x0000_i1048" DrawAspect="Content" ObjectID="_1677687352" r:id="rId5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C3115">
        <w:rPr>
          <w:rFonts w:ascii="Times New Roman" w:hAnsi="Times New Roman" w:cs="Times New Roman"/>
          <w:position w:val="-64"/>
          <w:sz w:val="24"/>
          <w:szCs w:val="24"/>
        </w:rPr>
        <w:object w:dxaOrig="1900" w:dyaOrig="1400" w14:anchorId="1C693BF6">
          <v:shape id="_x0000_i1049" type="#_x0000_t75" style="width:95.15pt;height:70.75pt" o:ole="">
            <v:imagedata r:id="rId59" o:title=""/>
          </v:shape>
          <o:OLEObject Type="Embed" ProgID="Equation.DSMT4" ShapeID="_x0000_i1049" DrawAspect="Content" ObjectID="_1677687353" r:id="rId60"/>
        </w:object>
      </w:r>
    </w:p>
    <w:p w14:paraId="7F481DCA" w14:textId="0CABD09D" w:rsidR="00EC3115" w:rsidRDefault="00EC3115" w:rsidP="00EC3115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6DDFB5E7" w14:textId="77777777" w:rsidR="002522A8" w:rsidRDefault="002522A8" w:rsidP="002522A8">
      <w:pPr>
        <w:rPr>
          <w:rFonts w:ascii="Times New Roman" w:hAnsi="Times New Roman" w:cs="Times New Roman"/>
          <w:b/>
          <w:sz w:val="24"/>
          <w:szCs w:val="24"/>
        </w:rPr>
      </w:pPr>
      <w:r w:rsidRPr="002522A8">
        <w:rPr>
          <w:rFonts w:ascii="Times New Roman" w:hAnsi="Times New Roman" w:cs="Times New Roman"/>
          <w:sz w:val="24"/>
          <w:szCs w:val="24"/>
        </w:rPr>
        <w:t xml:space="preserve">Svar: </w:t>
      </w:r>
      <w:r w:rsidRPr="003D3D2C">
        <w:rPr>
          <w:rFonts w:ascii="Times New Roman" w:hAnsi="Times New Roman" w:cs="Times New Roman"/>
          <w:position w:val="-14"/>
          <w:sz w:val="24"/>
          <w:szCs w:val="24"/>
        </w:rPr>
        <w:object w:dxaOrig="2480" w:dyaOrig="400" w14:anchorId="6DC9B2DD">
          <v:shape id="_x0000_i1050" type="#_x0000_t75" style="width:123.95pt;height:20.05pt" o:ole="">
            <v:imagedata r:id="rId61" o:title=""/>
          </v:shape>
          <o:OLEObject Type="Embed" ProgID="Equation.DSMT4" ShapeID="_x0000_i1050" DrawAspect="Content" ObjectID="_1677687354" r:id="rId62"/>
        </w:object>
      </w:r>
    </w:p>
    <w:p w14:paraId="692369A4" w14:textId="283EDBD3" w:rsidR="00E31BD0" w:rsidRDefault="00E31BD0" w:rsidP="00D91802">
      <w:pPr>
        <w:rPr>
          <w:rFonts w:ascii="Times New Roman" w:hAnsi="Times New Roman" w:cs="Times New Roman"/>
          <w:b/>
          <w:sz w:val="24"/>
          <w:szCs w:val="24"/>
        </w:rPr>
      </w:pPr>
    </w:p>
    <w:p w14:paraId="12AB1134" w14:textId="77777777" w:rsidR="00E31BD0" w:rsidRDefault="00E31BD0" w:rsidP="00D91802">
      <w:pPr>
        <w:rPr>
          <w:rFonts w:ascii="Times New Roman" w:hAnsi="Times New Roman" w:cs="Times New Roman"/>
          <w:b/>
          <w:sz w:val="24"/>
          <w:szCs w:val="24"/>
        </w:rPr>
      </w:pPr>
    </w:p>
    <w:p w14:paraId="70DD4D5C" w14:textId="182E87C0" w:rsidR="0096362B" w:rsidRDefault="0096362B" w:rsidP="00D91802">
      <w:pPr>
        <w:rPr>
          <w:rFonts w:ascii="Times New Roman" w:hAnsi="Times New Roman" w:cs="Times New Roman"/>
          <w:b/>
          <w:sz w:val="24"/>
          <w:szCs w:val="24"/>
        </w:rPr>
      </w:pPr>
    </w:p>
    <w:p w14:paraId="520F701B" w14:textId="0D5E10D0" w:rsidR="0096362B" w:rsidRPr="00827880" w:rsidRDefault="003D3D2C" w:rsidP="00D91802">
      <w:pPr>
        <w:rPr>
          <w:rFonts w:ascii="Times New Roman" w:hAnsi="Times New Roman" w:cs="Times New Roman"/>
          <w:sz w:val="24"/>
          <w:szCs w:val="24"/>
        </w:rPr>
      </w:pPr>
      <w:r w:rsidRPr="00827880">
        <w:rPr>
          <w:rFonts w:ascii="Times New Roman" w:hAnsi="Times New Roman" w:cs="Times New Roman"/>
          <w:noProof/>
          <w:sz w:val="24"/>
          <w:szCs w:val="24"/>
          <w:lang w:eastAsia="sv-SE"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 wp14:anchorId="24D95ED7" wp14:editId="0FB46DD6">
                <wp:simplePos x="0" y="0"/>
                <wp:positionH relativeFrom="column">
                  <wp:posOffset>4623181</wp:posOffset>
                </wp:positionH>
                <wp:positionV relativeFrom="paragraph">
                  <wp:posOffset>10846</wp:posOffset>
                </wp:positionV>
                <wp:extent cx="1892656" cy="876935"/>
                <wp:effectExtent l="0" t="0" r="0" b="0"/>
                <wp:wrapSquare wrapText="bothSides"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2656" cy="876935"/>
                          <a:chOff x="0" y="0"/>
                          <a:chExt cx="1892656" cy="876935"/>
                        </a:xfrm>
                      </wpg:grpSpPr>
                      <pic:pic xmlns:pic="http://schemas.openxmlformats.org/drawingml/2006/picture">
                        <pic:nvPicPr>
                          <pic:cNvPr id="41" name="Picture 41"/>
                          <pic:cNvPicPr>
                            <a:picLocks noChangeAspect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2545" cy="8769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2" name="Text Box 42"/>
                        <wps:cNvSpPr txBox="1"/>
                        <wps:spPr>
                          <a:xfrm>
                            <a:off x="753466" y="373075"/>
                            <a:ext cx="1139190" cy="3543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E055EBB" w14:textId="016A2233" w:rsidR="00D142C9" w:rsidRDefault="00D142C9" w:rsidP="0096362B">
                              <w:r w:rsidRPr="003D3D2C">
                                <w:rPr>
                                  <w:position w:val="-8"/>
                                </w:rPr>
                                <w:object w:dxaOrig="1260" w:dyaOrig="279" w14:anchorId="4B0A1CF2">
                                  <v:shape id="_x0000_i1052" type="#_x0000_t75" style="width:78.25pt;height:13.75pt" o:ole="">
                                    <v:imagedata r:id="rId64" o:title=""/>
                                  </v:shape>
                                  <o:OLEObject Type="Embed" ProgID="Equation.DSMT4" ShapeID="_x0000_i1052" DrawAspect="Content" ObjectID="_1677687410" r:id="rId6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Rectangle 43"/>
                        <wps:cNvSpPr/>
                        <wps:spPr>
                          <a:xfrm>
                            <a:off x="753466" y="234086"/>
                            <a:ext cx="24154" cy="433161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4D95ED7" id="Group 48" o:spid="_x0000_s1036" style="position:absolute;margin-left:364.05pt;margin-top:.85pt;width:149.05pt;height:69.05pt;z-index:251634688" coordsize="18926,87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">
                <v:shape id="Picture 41" o:spid="_x0000_s1037" type="#_x0000_t75" style="position:absolute;width:13125;height:87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">
                  <v:imagedata r:id="rId66" o:title=""/>
                  <v:path arrowok="t"/>
                </v:shape>
                <v:shape id="Text Box 42" o:spid="_x0000_s1038" type="#_x0000_t202" style="position:absolute;left:7534;top:3730;width:11392;height:3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<v:textbox>
                    <w:txbxContent>
                      <w:p w14:paraId="5E055EBB" w14:textId="016A2233" w:rsidR="00D142C9" w:rsidRDefault="00D142C9" w:rsidP="0096362B">
                        <w:r w:rsidRPr="003D3D2C">
                          <w:rPr>
                            <w:position w:val="-8"/>
                          </w:rPr>
                          <w:object w:dxaOrig="1260" w:dyaOrig="279" w14:anchorId="4B0A1CF2">
                            <v:shape id="_x0000_i1052" type="#_x0000_t75" style="width:78.25pt;height:13.75pt" o:ole="">
                              <v:imagedata r:id="rId67" o:title=""/>
                            </v:shape>
                            <o:OLEObject Type="Embed" ProgID="Equation.DSMT4" ShapeID="_x0000_i1052" DrawAspect="Content" ObjectID="_1676976600" r:id="rId68"/>
                          </w:object>
                        </w:r>
                      </w:p>
                    </w:txbxContent>
                  </v:textbox>
                </v:shape>
                <v:rect id="Rectangle 43" o:spid="_x0000_s1039" style="position:absolute;left:7534;top:2340;width:242;height:43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" fillcolor="#1954a6 [3204]" strokecolor="#0c2952 [1604]" strokeweight="2pt"/>
                <w10:wrap type="square"/>
              </v:group>
            </w:pict>
          </mc:Fallback>
        </mc:AlternateContent>
      </w:r>
      <w:r w:rsidR="00E31BD0" w:rsidRPr="00827880">
        <w:rPr>
          <w:rFonts w:ascii="Times New Roman" w:hAnsi="Times New Roman" w:cs="Times New Roman"/>
          <w:sz w:val="24"/>
          <w:szCs w:val="24"/>
        </w:rPr>
        <w:t>L2</w:t>
      </w:r>
      <w:r w:rsidR="0096362B" w:rsidRPr="0082788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1E09DAE" w14:textId="10D38FDD" w:rsidR="008447BB" w:rsidRDefault="008447BB" w:rsidP="00D918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n markerade strimman har höjden </w:t>
      </w:r>
      <w:r w:rsidRPr="008447BB">
        <w:rPr>
          <w:rFonts w:ascii="Times New Roman" w:hAnsi="Times New Roman" w:cs="Times New Roman"/>
          <w:position w:val="-16"/>
          <w:sz w:val="24"/>
          <w:szCs w:val="24"/>
        </w:rPr>
        <w:object w:dxaOrig="3060" w:dyaOrig="440" w14:anchorId="062A79A1">
          <v:shape id="_x0000_i1053" type="#_x0000_t75" style="width:152.75pt;height:21.9pt" o:ole="">
            <v:imagedata r:id="rId69" o:title=""/>
          </v:shape>
          <o:OLEObject Type="Embed" ProgID="Equation.DSMT4" ShapeID="_x0000_i1053" DrawAspect="Content" ObjectID="_1677687355" r:id="rId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7D84196" w14:textId="56027695" w:rsidR="008447BB" w:rsidRDefault="003D3D2C" w:rsidP="00D91802">
      <w:pPr>
        <w:rPr>
          <w:rFonts w:ascii="Times New Roman" w:hAnsi="Times New Roman" w:cs="Times New Roman"/>
          <w:sz w:val="24"/>
          <w:szCs w:val="24"/>
        </w:rPr>
      </w:pPr>
      <w:r w:rsidRPr="003D3D2C">
        <w:rPr>
          <w:rFonts w:ascii="Times New Roman" w:hAnsi="Times New Roman" w:cs="Times New Roman"/>
          <w:position w:val="-70"/>
          <w:sz w:val="24"/>
          <w:szCs w:val="24"/>
        </w:rPr>
        <w:object w:dxaOrig="5300" w:dyaOrig="1520" w14:anchorId="396D6D3D">
          <v:shape id="_x0000_i1054" type="#_x0000_t75" style="width:264.85pt;height:75.75pt" o:ole="">
            <v:imagedata r:id="rId71" o:title=""/>
          </v:shape>
          <o:OLEObject Type="Embed" ProgID="Equation.DSMT4" ShapeID="_x0000_i1054" DrawAspect="Content" ObjectID="_1677687356" r:id="rId72"/>
        </w:object>
      </w:r>
    </w:p>
    <w:p w14:paraId="762C1D86" w14:textId="35719404" w:rsidR="0096362B" w:rsidRDefault="003D3D2C" w:rsidP="00D9180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A3597">
        <w:rPr>
          <w:rFonts w:ascii="Times New Roman" w:hAnsi="Times New Roman" w:cs="Times New Roman"/>
          <w:sz w:val="24"/>
          <w:szCs w:val="24"/>
        </w:rPr>
        <w:t>Svar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D3D2C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6D9316C3">
          <v:shape id="_x0000_i1055" type="#_x0000_t75" style="width:38.2pt;height:30.7pt" o:ole="">
            <v:imagedata r:id="rId73" o:title=""/>
          </v:shape>
          <o:OLEObject Type="Embed" ProgID="Equation.DSMT4" ShapeID="_x0000_i1055" DrawAspect="Content" ObjectID="_1677687357" r:id="rId74"/>
        </w:object>
      </w:r>
      <w:r>
        <w:rPr>
          <w:rFonts w:ascii="Times New Roman" w:hAnsi="Times New Roman" w:cs="Times New Roman"/>
          <w:sz w:val="24"/>
          <w:szCs w:val="24"/>
        </w:rPr>
        <w:t>a.e.</w:t>
      </w:r>
    </w:p>
    <w:p w14:paraId="0ADA29FB" w14:textId="6E89356F" w:rsidR="0096362B" w:rsidRDefault="0096362B" w:rsidP="00D91802">
      <w:pPr>
        <w:rPr>
          <w:rFonts w:ascii="Times New Roman" w:hAnsi="Times New Roman" w:cs="Times New Roman"/>
          <w:b/>
          <w:sz w:val="24"/>
          <w:szCs w:val="24"/>
        </w:rPr>
      </w:pPr>
    </w:p>
    <w:p w14:paraId="5CB4C383" w14:textId="7D1BEA6A" w:rsidR="00EC3115" w:rsidRDefault="00EC3115" w:rsidP="00827880">
      <w:pPr>
        <w:rPr>
          <w:rFonts w:ascii="Times New Roman" w:hAnsi="Times New Roman" w:cs="Times New Roman"/>
          <w:sz w:val="24"/>
          <w:szCs w:val="24"/>
        </w:rPr>
      </w:pPr>
    </w:p>
    <w:p w14:paraId="28168A89" w14:textId="77777777" w:rsidR="00EC3115" w:rsidRDefault="00EC3115" w:rsidP="00EC3115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3.</w:t>
      </w:r>
    </w:p>
    <w:p w14:paraId="07C76152" w14:textId="00385D80" w:rsidR="00EC3115" w:rsidRDefault="0038283A" w:rsidP="00EC3115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38283A">
        <w:rPr>
          <w:rFonts w:ascii="Times New Roman" w:hAnsi="Times New Roman" w:cs="Times New Roman"/>
          <w:position w:val="-234"/>
          <w:sz w:val="24"/>
          <w:szCs w:val="24"/>
        </w:rPr>
        <w:object w:dxaOrig="3980" w:dyaOrig="4800" w14:anchorId="06ED3553">
          <v:shape id="_x0000_i1056" type="#_x0000_t75" style="width:199.7pt;height:238.55pt" o:ole="">
            <v:imagedata r:id="rId75" o:title=""/>
          </v:shape>
          <o:OLEObject Type="Embed" ProgID="Equation.DSMT4" ShapeID="_x0000_i1056" DrawAspect="Content" ObjectID="_1677687358" r:id="rId76"/>
        </w:object>
      </w:r>
    </w:p>
    <w:p w14:paraId="0D67A43C" w14:textId="28782C6B" w:rsidR="0038283A" w:rsidRDefault="0038283A" w:rsidP="00EC3115">
      <w:pPr>
        <w:pStyle w:val="ListParagraph"/>
        <w:ind w:left="0"/>
      </w:pPr>
      <w:r>
        <w:rPr>
          <w:rFonts w:ascii="Times New Roman" w:hAnsi="Times New Roman" w:cs="Times New Roman"/>
          <w:sz w:val="24"/>
          <w:szCs w:val="24"/>
        </w:rPr>
        <w:t xml:space="preserve">Svar: </w:t>
      </w:r>
      <w:r w:rsidR="009668C2" w:rsidRPr="00357986">
        <w:rPr>
          <w:position w:val="-24"/>
        </w:rPr>
        <w:object w:dxaOrig="1160" w:dyaOrig="620" w14:anchorId="046B6F55">
          <v:shape id="_x0000_i1057" type="#_x0000_t75" style="width:57.6pt;height:30.7pt" o:ole="">
            <v:imagedata r:id="rId77" o:title=""/>
          </v:shape>
          <o:OLEObject Type="Embed" ProgID="Equation.DSMT4" ShapeID="_x0000_i1057" DrawAspect="Content" ObjectID="_1677687359" r:id="rId78"/>
        </w:object>
      </w:r>
      <w:r w:rsidR="009668C2">
        <w:t xml:space="preserve">  eller   </w:t>
      </w:r>
      <w:r w:rsidR="009668C2" w:rsidRPr="00357986">
        <w:rPr>
          <w:position w:val="-24"/>
        </w:rPr>
        <w:object w:dxaOrig="1280" w:dyaOrig="620" w14:anchorId="0F73844C">
          <v:shape id="_x0000_i1058" type="#_x0000_t75" style="width:63.85pt;height:30.7pt" o:ole="">
            <v:imagedata r:id="rId79" o:title=""/>
          </v:shape>
          <o:OLEObject Type="Embed" ProgID="Equation.DSMT4" ShapeID="_x0000_i1058" DrawAspect="Content" ObjectID="_1677687360" r:id="rId80"/>
        </w:object>
      </w:r>
    </w:p>
    <w:p w14:paraId="298955B3" w14:textId="584624FB" w:rsidR="0038283A" w:rsidRPr="0038283A" w:rsidRDefault="0038283A" w:rsidP="0038283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45A20BBB" w14:textId="17F88100" w:rsidR="002D3C67" w:rsidRPr="00827880" w:rsidRDefault="002D3C67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</w:p>
    <w:p w14:paraId="264593CB" w14:textId="77777777" w:rsidR="003F163F" w:rsidRDefault="003F163F" w:rsidP="00D9180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5E9BBE19" w14:textId="3F1750C8" w:rsidR="00D91802" w:rsidRDefault="003F163F" w:rsidP="00D9180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4a.</w:t>
      </w:r>
    </w:p>
    <w:p w14:paraId="142A0137" w14:textId="062309A6" w:rsidR="003F163F" w:rsidRDefault="003F163F" w:rsidP="00D9180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åstående P: </w:t>
      </w:r>
      <w:r w:rsidR="000F7F8B" w:rsidRPr="00D51A4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01327F4">
          <v:shape id="_x0000_i1059" type="#_x0000_t75" style="width:10pt;height:11.25pt" o:ole="">
            <v:imagedata r:id="rId81" o:title=""/>
          </v:shape>
          <o:OLEObject Type="Embed" ProgID="Equation.DSMT4" ShapeID="_x0000_i1059" DrawAspect="Content" ObjectID="_1677687361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är ett jämnt tal d.v.s.  </w:t>
      </w:r>
      <w:r w:rsidR="000F7F8B" w:rsidRPr="003F163F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02E7D7E3">
          <v:shape id="_x0000_i1060" type="#_x0000_t75" style="width:38.2pt;height:13.75pt" o:ole="">
            <v:imagedata r:id="rId83" o:title=""/>
          </v:shape>
          <o:OLEObject Type="Embed" ProgID="Equation.DSMT4" ShapeID="_x0000_i1060" DrawAspect="Content" ObjectID="_1677687362" r:id="rId84"/>
        </w:object>
      </w:r>
    </w:p>
    <w:p w14:paraId="7DB12631" w14:textId="2B29074E" w:rsidR="003F163F" w:rsidRDefault="003F163F" w:rsidP="00D9180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åstående Q:</w:t>
      </w:r>
      <w:r w:rsidR="000F7F8B" w:rsidRPr="00D51A4D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49F082BF">
          <v:shape id="_x0000_i1061" type="#_x0000_t75" style="width:13.75pt;height:16.3pt" o:ole="">
            <v:imagedata r:id="rId85" o:title=""/>
          </v:shape>
          <o:OLEObject Type="Embed" ProgID="Equation.DSMT4" ShapeID="_x0000_i1061" DrawAspect="Content" ObjectID="_1677687363" r:id="rId86"/>
        </w:object>
      </w:r>
      <w:r>
        <w:rPr>
          <w:rFonts w:ascii="Times New Roman" w:hAnsi="Times New Roman" w:cs="Times New Roman"/>
          <w:sz w:val="24"/>
          <w:szCs w:val="24"/>
        </w:rPr>
        <w:t>delbart med 4 d.v.s. innehåller faktorn 4.</w:t>
      </w:r>
    </w:p>
    <w:p w14:paraId="3FF336C0" w14:textId="27196979" w:rsidR="003F163F" w:rsidRDefault="003F163F" w:rsidP="00D9180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=&gt;Q eftersom </w:t>
      </w:r>
      <w:r>
        <w:rPr>
          <w:rFonts w:ascii="Times New Roman" w:hAnsi="Times New Roman" w:cs="Times New Roman"/>
          <w:sz w:val="24"/>
          <w:szCs w:val="24"/>
        </w:rPr>
        <w:br/>
      </w:r>
      <w:r w:rsidR="000F7F8B" w:rsidRPr="003F163F">
        <w:rPr>
          <w:rFonts w:ascii="Times New Roman" w:hAnsi="Times New Roman" w:cs="Times New Roman"/>
          <w:position w:val="-14"/>
          <w:sz w:val="24"/>
          <w:szCs w:val="24"/>
        </w:rPr>
        <w:object w:dxaOrig="2360" w:dyaOrig="440" w14:anchorId="795F9F28">
          <v:shape id="_x0000_i1062" type="#_x0000_t75" style="width:118.35pt;height:21.9pt" o:ole="">
            <v:imagedata r:id="rId87" o:title=""/>
          </v:shape>
          <o:OLEObject Type="Embed" ProgID="Equation.DSMT4" ShapeID="_x0000_i1062" DrawAspect="Content" ObjectID="_1677687364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V.S.B  </w:t>
      </w:r>
      <w:r w:rsidR="00A42865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(</w:t>
      </w:r>
      <w:r w:rsidRPr="003F163F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och </w:t>
      </w:r>
      <w:r w:rsidR="000F7F8B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är heltal)</w:t>
      </w:r>
    </w:p>
    <w:p w14:paraId="5B9D6794" w14:textId="409B8A95" w:rsidR="00A42865" w:rsidRDefault="00A42865" w:rsidP="00D9180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30965ACF" w14:textId="0E93BEEC" w:rsidR="00A42865" w:rsidRDefault="00A42865" w:rsidP="00A42865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4b.</w:t>
      </w:r>
    </w:p>
    <w:p w14:paraId="2A204C99" w14:textId="22C49FAF" w:rsidR="00A42865" w:rsidRDefault="00A42865" w:rsidP="00D9180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ör det udda talet 1 blir uttrycket </w:t>
      </w:r>
      <w:r w:rsidRPr="00464444">
        <w:rPr>
          <w:rFonts w:ascii="Times New Roman" w:hAnsi="Times New Roman" w:cs="Times New Roman"/>
          <w:position w:val="-10"/>
          <w:sz w:val="24"/>
          <w:szCs w:val="24"/>
        </w:rPr>
        <w:object w:dxaOrig="1260" w:dyaOrig="360" w14:anchorId="1846D895">
          <v:shape id="_x0000_i1063" type="#_x0000_t75" style="width:63.25pt;height:18.15pt" o:ole="">
            <v:imagedata r:id="rId89" o:title=""/>
          </v:shape>
          <o:OLEObject Type="Embed" ProgID="Equation.DSMT4" ShapeID="_x0000_i1063" DrawAspect="Content" ObjectID="_1677687365" r:id="rId90"/>
        </w:object>
      </w:r>
      <w:r>
        <w:rPr>
          <w:rFonts w:ascii="Times New Roman" w:hAnsi="Times New Roman" w:cs="Times New Roman"/>
          <w:sz w:val="24"/>
          <w:szCs w:val="24"/>
        </w:rPr>
        <w:t xml:space="preserve"> vilket inte är ett jämnt tal. Detta motexempel visar att satsen inte gäller.</w:t>
      </w:r>
      <w:r w:rsidR="00D636D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FEDBFB7" w14:textId="5EE0C14C" w:rsidR="00A42865" w:rsidRDefault="00A42865" w:rsidP="00D9180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7F62D5AC" w14:textId="77777777" w:rsidR="0020386C" w:rsidRDefault="0020386C" w:rsidP="00D9180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5C2A6D1A" w14:textId="119D8A87" w:rsidR="00B62D35" w:rsidRPr="00D91802" w:rsidRDefault="00B62D35" w:rsidP="00827880">
      <w:pPr>
        <w:rPr>
          <w:rFonts w:ascii="Times New Roman" w:hAnsi="Times New Roman" w:cs="Times New Roman"/>
          <w:sz w:val="24"/>
          <w:szCs w:val="24"/>
        </w:rPr>
      </w:pPr>
    </w:p>
    <w:p w14:paraId="03792295" w14:textId="567E2FA2" w:rsidR="00B62D35" w:rsidRDefault="009668C2" w:rsidP="00B62D35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</w:t>
      </w:r>
      <w:r w:rsidR="00B62D35">
        <w:rPr>
          <w:rFonts w:ascii="Times New Roman" w:hAnsi="Times New Roman" w:cs="Times New Roman"/>
          <w:sz w:val="24"/>
          <w:szCs w:val="24"/>
        </w:rPr>
        <w:t xml:space="preserve">5. </w:t>
      </w:r>
    </w:p>
    <w:p w14:paraId="73FE6442" w14:textId="3B32F11B" w:rsidR="00B62D35" w:rsidRDefault="009668C2" w:rsidP="00B62D35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B62D35">
        <w:rPr>
          <w:rFonts w:ascii="Times New Roman" w:hAnsi="Times New Roman" w:cs="Times New Roman"/>
          <w:position w:val="-106"/>
          <w:sz w:val="24"/>
          <w:szCs w:val="24"/>
        </w:rPr>
        <w:object w:dxaOrig="5760" w:dyaOrig="2180" w14:anchorId="01593F9A">
          <v:shape id="_x0000_i1064" type="#_x0000_t75" style="width:4in;height:108.95pt" o:ole="">
            <v:imagedata r:id="rId91" o:title=""/>
          </v:shape>
          <o:OLEObject Type="Embed" ProgID="Equation.DSMT4" ShapeID="_x0000_i1064" DrawAspect="Content" ObjectID="_1677687366" r:id="rId92"/>
        </w:object>
      </w:r>
    </w:p>
    <w:p w14:paraId="315A0FB8" w14:textId="4836ACCA" w:rsidR="00E60B0E" w:rsidRDefault="00636413" w:rsidP="00D9180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var: </w:t>
      </w:r>
      <w:r w:rsidR="0020386C" w:rsidRPr="00FB13B1">
        <w:rPr>
          <w:position w:val="-24"/>
        </w:rPr>
        <w:object w:dxaOrig="1400" w:dyaOrig="620" w14:anchorId="1DD7F37F">
          <v:shape id="_x0000_i1065" type="#_x0000_t75" style="width:70.75pt;height:30.7pt" o:ole="">
            <v:imagedata r:id="rId93" o:title=""/>
          </v:shape>
          <o:OLEObject Type="Embed" ProgID="Equation.DSMT4" ShapeID="_x0000_i1065" DrawAspect="Content" ObjectID="_1677687367" r:id="rId94"/>
        </w:object>
      </w:r>
    </w:p>
    <w:p w14:paraId="10968402" w14:textId="039A5489" w:rsidR="00636413" w:rsidRDefault="00636413" w:rsidP="00D9180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04193787" w14:textId="113FB398" w:rsidR="00AF781A" w:rsidRDefault="00636413" w:rsidP="00D918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AF15763" w14:textId="206A9CB0" w:rsidR="00583EB5" w:rsidRDefault="00583EB5" w:rsidP="00583EB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DB8D4D5" w14:textId="62499360" w:rsidR="00583EB5" w:rsidRDefault="00583EB5">
      <w:pPr>
        <w:rPr>
          <w:rFonts w:ascii="Times New Roman" w:hAnsi="Times New Roman" w:cs="Times New Roman"/>
          <w:sz w:val="24"/>
          <w:szCs w:val="24"/>
        </w:rPr>
      </w:pPr>
    </w:p>
    <w:p w14:paraId="42D5F5F9" w14:textId="0F11C49F" w:rsidR="005108A7" w:rsidRDefault="00827880">
      <w:pPr>
        <w:rPr>
          <w:rFonts w:ascii="Times New Roman" w:hAnsi="Times New Roman" w:cs="Times New Roman"/>
          <w:sz w:val="24"/>
          <w:szCs w:val="24"/>
        </w:rPr>
      </w:pPr>
      <w:r w:rsidRPr="00295E2D">
        <w:rPr>
          <w:rFonts w:ascii="Times New Roman" w:hAnsi="Times New Roman" w:cs="Times New Roman"/>
          <w:noProof/>
          <w:sz w:val="24"/>
          <w:szCs w:val="24"/>
          <w:lang w:eastAsia="sv-SE"/>
        </w:rPr>
        <w:drawing>
          <wp:anchor distT="0" distB="0" distL="114300" distR="114300" simplePos="0" relativeHeight="251717632" behindDoc="1" locked="0" layoutInCell="1" allowOverlap="1" wp14:anchorId="27CA167F" wp14:editId="2D88EFC7">
            <wp:simplePos x="0" y="0"/>
            <wp:positionH relativeFrom="column">
              <wp:posOffset>3343275</wp:posOffset>
            </wp:positionH>
            <wp:positionV relativeFrom="paragraph">
              <wp:posOffset>31750</wp:posOffset>
            </wp:positionV>
            <wp:extent cx="2296795" cy="3124200"/>
            <wp:effectExtent l="5398" t="0" r="0" b="0"/>
            <wp:wrapTight wrapText="bothSides">
              <wp:wrapPolygon edited="0">
                <wp:start x="21549" y="-37"/>
                <wp:lineTo x="230" y="-37"/>
                <wp:lineTo x="230" y="21431"/>
                <wp:lineTo x="21549" y="21431"/>
                <wp:lineTo x="21549" y="-37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296795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5108A7">
        <w:rPr>
          <w:rFonts w:ascii="Times New Roman" w:hAnsi="Times New Roman" w:cs="Times New Roman"/>
          <w:sz w:val="24"/>
          <w:szCs w:val="24"/>
        </w:rPr>
        <w:t>L6.</w:t>
      </w:r>
    </w:p>
    <w:p w14:paraId="0D356BDE" w14:textId="5CEE0DDD" w:rsidR="00EA05AE" w:rsidRDefault="005108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atsen </w:t>
      </w:r>
      <w:r w:rsidR="00EA05AE" w:rsidRPr="00EA05AE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7557C9E1">
          <v:shape id="_x0000_i1066" type="#_x0000_t75" style="width:117.7pt;height:20.05pt" o:ole="">
            <v:imagedata r:id="rId35" o:title=""/>
          </v:shape>
          <o:OLEObject Type="Embed" ProgID="Equation.DSMT4" ShapeID="_x0000_i1066" DrawAspect="Content" ObjectID="_1677687368" r:id="rId96"/>
        </w:object>
      </w:r>
      <w:r w:rsidR="00EA05AE">
        <w:rPr>
          <w:rFonts w:ascii="Times New Roman" w:hAnsi="Times New Roman" w:cs="Times New Roman"/>
          <w:sz w:val="24"/>
          <w:szCs w:val="24"/>
        </w:rPr>
        <w:t xml:space="preserve"> används tillsammans med avläsningarna i figuren.</w:t>
      </w:r>
    </w:p>
    <w:p w14:paraId="67C71F7B" w14:textId="4F807B94" w:rsidR="00EA05AE" w:rsidRDefault="008C724A">
      <w:pPr>
        <w:rPr>
          <w:rFonts w:ascii="Times New Roman" w:hAnsi="Times New Roman" w:cs="Times New Roman"/>
          <w:sz w:val="24"/>
          <w:szCs w:val="24"/>
        </w:rPr>
      </w:pPr>
      <w:r w:rsidRPr="00EA05AE">
        <w:rPr>
          <w:rFonts w:ascii="Times New Roman" w:hAnsi="Times New Roman" w:cs="Times New Roman"/>
          <w:position w:val="-58"/>
          <w:sz w:val="24"/>
          <w:szCs w:val="24"/>
        </w:rPr>
        <w:object w:dxaOrig="1700" w:dyaOrig="1280" w14:anchorId="411042B1">
          <v:shape id="_x0000_i1067" type="#_x0000_t75" style="width:85.75pt;height:63.85pt" o:ole="">
            <v:imagedata r:id="rId40" o:title=""/>
          </v:shape>
          <o:OLEObject Type="Embed" ProgID="Equation.DSMT4" ShapeID="_x0000_i1067" DrawAspect="Content" ObjectID="_1677687369" r:id="rId97"/>
        </w:object>
      </w:r>
      <w:r w:rsidR="00295E2D" w:rsidRPr="00295E2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CB273F3" w14:textId="5ED3C584" w:rsidR="00EA05AE" w:rsidRDefault="00EA05AE">
      <w:pPr>
        <w:rPr>
          <w:rFonts w:ascii="Times New Roman" w:hAnsi="Times New Roman" w:cs="Times New Roman"/>
          <w:sz w:val="24"/>
          <w:szCs w:val="24"/>
        </w:rPr>
      </w:pPr>
    </w:p>
    <w:p w14:paraId="110F265B" w14:textId="17DA7245" w:rsidR="00EA05AE" w:rsidRDefault="00EA05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var:</w:t>
      </w:r>
      <w:r w:rsidRPr="00EA05AE">
        <w:rPr>
          <w:rFonts w:ascii="Times New Roman" w:hAnsi="Times New Roman" w:cs="Times New Roman"/>
          <w:sz w:val="24"/>
          <w:szCs w:val="24"/>
        </w:rPr>
        <w:t xml:space="preserve"> </w:t>
      </w:r>
      <w:r w:rsidR="008C724A" w:rsidRPr="008C724A">
        <w:rPr>
          <w:rFonts w:ascii="Times New Roman" w:hAnsi="Times New Roman" w:cs="Times New Roman"/>
          <w:position w:val="-16"/>
          <w:sz w:val="24"/>
          <w:szCs w:val="24"/>
        </w:rPr>
        <w:object w:dxaOrig="2100" w:dyaOrig="440" w14:anchorId="1529F8B7">
          <v:shape id="_x0000_i1068" type="#_x0000_t75" style="width:105.2pt;height:21.9pt" o:ole="">
            <v:imagedata r:id="rId42" o:title=""/>
          </v:shape>
          <o:OLEObject Type="Embed" ProgID="Equation.DSMT4" ShapeID="_x0000_i1068" DrawAspect="Content" ObjectID="_1677687370" r:id="rId98"/>
        </w:object>
      </w:r>
    </w:p>
    <w:p w14:paraId="3C983345" w14:textId="2C9BEE7C" w:rsidR="00DC430B" w:rsidRDefault="00DC430B">
      <w:pPr>
        <w:rPr>
          <w:rFonts w:ascii="Times New Roman" w:hAnsi="Times New Roman" w:cs="Times New Roman"/>
          <w:sz w:val="24"/>
          <w:szCs w:val="24"/>
        </w:rPr>
      </w:pPr>
    </w:p>
    <w:p w14:paraId="00A36118" w14:textId="16D092F0" w:rsidR="00575F23" w:rsidRDefault="00575F23">
      <w:pPr>
        <w:rPr>
          <w:rFonts w:ascii="Times New Roman" w:hAnsi="Times New Roman" w:cs="Times New Roman"/>
          <w:sz w:val="24"/>
          <w:szCs w:val="24"/>
        </w:rPr>
      </w:pPr>
    </w:p>
    <w:p w14:paraId="3C31F609" w14:textId="0F956CE4" w:rsidR="00EA05AE" w:rsidRDefault="00EA05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t. L6</w:t>
      </w:r>
    </w:p>
    <w:p w14:paraId="203258F6" w14:textId="2A4DA3FE" w:rsidR="00EA05AE" w:rsidRDefault="008C724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vläst</w:t>
      </w:r>
      <w:r w:rsidR="00DC430B">
        <w:rPr>
          <w:rFonts w:ascii="Times New Roman" w:hAnsi="Times New Roman" w:cs="Times New Roman"/>
          <w:sz w:val="24"/>
          <w:szCs w:val="24"/>
        </w:rPr>
        <w:t xml:space="preserve"> i uppgiftens figur: </w:t>
      </w:r>
      <w:r w:rsidRPr="00EA05AE">
        <w:rPr>
          <w:rFonts w:ascii="Times New Roman" w:hAnsi="Times New Roman" w:cs="Times New Roman"/>
          <w:position w:val="-14"/>
          <w:sz w:val="24"/>
          <w:szCs w:val="24"/>
        </w:rPr>
        <w:object w:dxaOrig="5380" w:dyaOrig="380" w14:anchorId="0EBB9B26">
          <v:shape id="_x0000_i1069" type="#_x0000_t75" style="width:268.6pt;height:18.8pt" o:ole="">
            <v:imagedata r:id="rId99" o:title=""/>
          </v:shape>
          <o:OLEObject Type="Embed" ProgID="Equation.DSMT4" ShapeID="_x0000_i1069" DrawAspect="Content" ObjectID="_1677687371" r:id="rId100"/>
        </w:object>
      </w:r>
    </w:p>
    <w:p w14:paraId="561407FE" w14:textId="4A33247D" w:rsidR="00DC430B" w:rsidRDefault="00DC430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atsen </w:t>
      </w:r>
      <w:r w:rsidRPr="00EA05AE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5550726E">
          <v:shape id="_x0000_i1070" type="#_x0000_t75" style="width:117.7pt;height:20.05pt" o:ole="">
            <v:imagedata r:id="rId35" o:title=""/>
          </v:shape>
          <o:OLEObject Type="Embed" ProgID="Equation.DSMT4" ShapeID="_x0000_i1070" DrawAspect="Content" ObjectID="_1677687372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 har då konstanterna</w:t>
      </w:r>
    </w:p>
    <w:p w14:paraId="2F45B5BE" w14:textId="5694A063" w:rsidR="00DC430B" w:rsidRDefault="00DA1484" w:rsidP="00DC430B">
      <w:pPr>
        <w:rPr>
          <w:rFonts w:ascii="Times New Roman" w:hAnsi="Times New Roman" w:cs="Times New Roman"/>
          <w:sz w:val="24"/>
          <w:szCs w:val="24"/>
        </w:rPr>
      </w:pPr>
      <w:r w:rsidRPr="00DC430B">
        <w:rPr>
          <w:rFonts w:ascii="Times New Roman" w:hAnsi="Times New Roman" w:cs="Times New Roman"/>
          <w:position w:val="-112"/>
          <w:sz w:val="24"/>
          <w:szCs w:val="24"/>
        </w:rPr>
        <w:object w:dxaOrig="3860" w:dyaOrig="2360" w14:anchorId="5509508C">
          <v:shape id="_x0000_i1071" type="#_x0000_t75" style="width:192.85pt;height:117.7pt" o:ole="">
            <v:imagedata r:id="rId102" o:title=""/>
          </v:shape>
          <o:OLEObject Type="Embed" ProgID="Equation.DSMT4" ShapeID="_x0000_i1071" DrawAspect="Content" ObjectID="_1677687373" r:id="rId103"/>
        </w:object>
      </w:r>
      <w:r w:rsidR="00DC430B">
        <w:rPr>
          <w:rFonts w:ascii="Times New Roman" w:hAnsi="Times New Roman" w:cs="Times New Roman"/>
          <w:sz w:val="24"/>
          <w:szCs w:val="24"/>
        </w:rPr>
        <w:t xml:space="preserve">                              Svar:</w:t>
      </w:r>
      <w:r w:rsidR="00DC430B" w:rsidRPr="00EA05AE">
        <w:rPr>
          <w:rFonts w:ascii="Times New Roman" w:hAnsi="Times New Roman" w:cs="Times New Roman"/>
          <w:sz w:val="24"/>
          <w:szCs w:val="24"/>
        </w:rPr>
        <w:t xml:space="preserve"> </w:t>
      </w:r>
      <w:r w:rsidR="008C724A" w:rsidRPr="008C724A">
        <w:rPr>
          <w:rFonts w:ascii="Times New Roman" w:hAnsi="Times New Roman" w:cs="Times New Roman"/>
          <w:position w:val="-16"/>
          <w:sz w:val="24"/>
          <w:szCs w:val="24"/>
        </w:rPr>
        <w:object w:dxaOrig="2100" w:dyaOrig="440" w14:anchorId="53B058A6">
          <v:shape id="_x0000_i1072" type="#_x0000_t75" style="width:105.2pt;height:21.9pt" o:ole="">
            <v:imagedata r:id="rId104" o:title=""/>
          </v:shape>
          <o:OLEObject Type="Embed" ProgID="Equation.DSMT4" ShapeID="_x0000_i1072" DrawAspect="Content" ObjectID="_1677687374" r:id="rId105"/>
        </w:object>
      </w:r>
    </w:p>
    <w:p w14:paraId="183586E0" w14:textId="0BE4E08E" w:rsidR="00DC430B" w:rsidRDefault="00DC430B">
      <w:pPr>
        <w:rPr>
          <w:rFonts w:ascii="Times New Roman" w:hAnsi="Times New Roman" w:cs="Times New Roman"/>
          <w:sz w:val="24"/>
          <w:szCs w:val="24"/>
        </w:rPr>
      </w:pPr>
    </w:p>
    <w:p w14:paraId="140F85D1" w14:textId="103147A8" w:rsidR="003876C1" w:rsidRDefault="003876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744E549" w14:textId="4A09F5CA" w:rsidR="00DA7044" w:rsidRPr="00827880" w:rsidRDefault="00DA7044" w:rsidP="00DA7044">
      <w:pPr>
        <w:rPr>
          <w:rFonts w:ascii="Times New Roman" w:hAnsi="Times New Roman" w:cs="Times New Roman"/>
          <w:b/>
          <w:sz w:val="28"/>
          <w:szCs w:val="40"/>
        </w:rPr>
      </w:pPr>
      <w:r w:rsidRPr="00827880">
        <w:rPr>
          <w:rFonts w:ascii="Times New Roman" w:hAnsi="Times New Roman" w:cs="Times New Roman"/>
          <w:b/>
          <w:sz w:val="28"/>
          <w:szCs w:val="40"/>
        </w:rPr>
        <w:lastRenderedPageBreak/>
        <w:t>Del 2</w:t>
      </w:r>
      <w:r w:rsidRPr="00827880">
        <w:rPr>
          <w:rFonts w:ascii="Times New Roman" w:hAnsi="Times New Roman" w:cs="Times New Roman"/>
          <w:b/>
          <w:sz w:val="28"/>
          <w:szCs w:val="40"/>
        </w:rPr>
        <w:tab/>
      </w:r>
    </w:p>
    <w:p w14:paraId="47F82294" w14:textId="15535193" w:rsidR="00636413" w:rsidRDefault="00636413">
      <w:pPr>
        <w:rPr>
          <w:rFonts w:ascii="Times New Roman" w:hAnsi="Times New Roman" w:cs="Times New Roman"/>
          <w:sz w:val="24"/>
          <w:szCs w:val="24"/>
        </w:rPr>
      </w:pPr>
    </w:p>
    <w:p w14:paraId="75881027" w14:textId="79766546" w:rsidR="001945D5" w:rsidRDefault="001945D5" w:rsidP="001945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5BCB7E2" w14:textId="77777777" w:rsidR="001945D5" w:rsidRPr="00DA7044" w:rsidRDefault="001945D5" w:rsidP="001945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87E49F9" w14:textId="77777777" w:rsidR="00DA7044" w:rsidRDefault="00DA7044">
      <w:pPr>
        <w:rPr>
          <w:rFonts w:ascii="Times New Roman" w:hAnsi="Times New Roman" w:cs="Times New Roman"/>
          <w:sz w:val="24"/>
          <w:szCs w:val="24"/>
        </w:rPr>
      </w:pPr>
    </w:p>
    <w:p w14:paraId="41E0F87D" w14:textId="0E1CD719" w:rsidR="00DA7044" w:rsidRDefault="00DA704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7</w:t>
      </w:r>
      <w:r w:rsidR="002172BF">
        <w:rPr>
          <w:rFonts w:ascii="Times New Roman" w:hAnsi="Times New Roman" w:cs="Times New Roman"/>
          <w:sz w:val="24"/>
          <w:szCs w:val="24"/>
        </w:rPr>
        <w:t>.</w:t>
      </w:r>
    </w:p>
    <w:p w14:paraId="20407F0F" w14:textId="04D8A4A9" w:rsidR="0075508B" w:rsidRPr="00DA7044" w:rsidRDefault="00DA7044" w:rsidP="00DA7044">
      <w:pPr>
        <w:rPr>
          <w:rFonts w:ascii="Times New Roman" w:hAnsi="Times New Roman" w:cs="Times New Roman"/>
          <w:sz w:val="24"/>
          <w:szCs w:val="24"/>
        </w:rPr>
      </w:pPr>
      <w:r w:rsidRPr="00DA7044">
        <w:rPr>
          <w:noProof/>
          <w:u w:val="single"/>
          <w:lang w:eastAsia="sv-SE"/>
        </w:rPr>
        <w:drawing>
          <wp:anchor distT="0" distB="0" distL="114300" distR="114300" simplePos="0" relativeHeight="251650048" behindDoc="1" locked="0" layoutInCell="1" allowOverlap="1" wp14:anchorId="5AA30ECB" wp14:editId="188851FE">
            <wp:simplePos x="0" y="0"/>
            <wp:positionH relativeFrom="column">
              <wp:posOffset>-25</wp:posOffset>
            </wp:positionH>
            <wp:positionV relativeFrom="paragraph">
              <wp:posOffset>3226</wp:posOffset>
            </wp:positionV>
            <wp:extent cx="1214196" cy="1214196"/>
            <wp:effectExtent l="0" t="0" r="5080" b="5080"/>
            <wp:wrapTight wrapText="bothSides">
              <wp:wrapPolygon edited="0">
                <wp:start x="0" y="0"/>
                <wp:lineTo x="0" y="21351"/>
                <wp:lineTo x="21351" y="21351"/>
                <wp:lineTo x="21351" y="0"/>
                <wp:lineTo x="0" y="0"/>
              </wp:wrapPolygon>
            </wp:wrapTight>
            <wp:docPr id="61" name="Picture 61" descr="C:\Users\hohlman\AppData\Local\Microsoft\Windows\INetCache\Content.MSO\5385650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 descr="C:\Users\hohlman\AppData\Local\Microsoft\Windows\INetCache\Content.MSO\5385650E.tmp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196" cy="1214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u w:val="single"/>
          <w:lang w:eastAsia="sv-SE"/>
        </w:rPr>
        <w:t xml:space="preserve"> </w:t>
      </w:r>
      <w:r w:rsidRPr="00DA7044">
        <w:rPr>
          <w:noProof/>
          <w:u w:val="single"/>
          <w:lang w:eastAsia="sv-SE"/>
        </w:rPr>
        <w:t>Sfären</w:t>
      </w:r>
      <w:r>
        <w:rPr>
          <w:noProof/>
          <w:lang w:eastAsia="sv-SE"/>
        </w:rPr>
        <w:tab/>
      </w:r>
      <w:r>
        <w:rPr>
          <w:noProof/>
          <w:lang w:eastAsia="sv-SE"/>
        </w:rPr>
        <w:tab/>
      </w:r>
      <w:r w:rsidRPr="00DA7044">
        <w:rPr>
          <w:noProof/>
          <w:u w:val="single"/>
          <w:lang w:eastAsia="sv-SE"/>
        </w:rPr>
        <w:t>Givet</w:t>
      </w:r>
    </w:p>
    <w:p w14:paraId="7BDE8AF8" w14:textId="3CB8F433" w:rsidR="00DA7044" w:rsidRDefault="00DA704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A7044">
        <w:rPr>
          <w:rFonts w:ascii="Times New Roman" w:hAnsi="Times New Roman" w:cs="Times New Roman"/>
          <w:position w:val="-60"/>
          <w:sz w:val="24"/>
          <w:szCs w:val="24"/>
        </w:rPr>
        <w:object w:dxaOrig="1300" w:dyaOrig="1320" w14:anchorId="0963CD91">
          <v:shape id="_x0000_i1073" type="#_x0000_t75" style="width:65.1pt;height:65.75pt" o:ole="">
            <v:imagedata r:id="rId107" o:title=""/>
          </v:shape>
          <o:OLEObject Type="Embed" ProgID="Equation.DSMT4" ShapeID="_x0000_i1073" DrawAspect="Content" ObjectID="_1677687375" r:id="rId10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A7044">
        <w:rPr>
          <w:rFonts w:ascii="Times New Roman" w:hAnsi="Times New Roman" w:cs="Times New Roman"/>
          <w:position w:val="-42"/>
          <w:sz w:val="24"/>
          <w:szCs w:val="24"/>
        </w:rPr>
        <w:object w:dxaOrig="3560" w:dyaOrig="960" w14:anchorId="3D0E366B">
          <v:shape id="_x0000_i1074" type="#_x0000_t75" style="width:177.8pt;height:48.2pt" o:ole="">
            <v:imagedata r:id="rId109" o:title=""/>
          </v:shape>
          <o:OLEObject Type="Embed" ProgID="Equation.DSMT4" ShapeID="_x0000_i1074" DrawAspect="Content" ObjectID="_1677687376" r:id="rId110"/>
        </w:object>
      </w:r>
    </w:p>
    <w:p w14:paraId="60E4792C" w14:textId="38097E0D" w:rsidR="00DA7044" w:rsidRDefault="00DA7044">
      <w:pPr>
        <w:rPr>
          <w:rFonts w:ascii="Times New Roman" w:hAnsi="Times New Roman" w:cs="Times New Roman"/>
          <w:sz w:val="24"/>
          <w:szCs w:val="24"/>
        </w:rPr>
      </w:pPr>
    </w:p>
    <w:p w14:paraId="5F35963B" w14:textId="25D149A6" w:rsidR="00DA7044" w:rsidRDefault="00DA7044">
      <w:pPr>
        <w:rPr>
          <w:rFonts w:ascii="Times New Roman" w:hAnsi="Times New Roman" w:cs="Times New Roman"/>
          <w:sz w:val="24"/>
          <w:szCs w:val="24"/>
        </w:rPr>
      </w:pPr>
    </w:p>
    <w:p w14:paraId="5A1125E2" w14:textId="4A43F9BB" w:rsidR="0091098E" w:rsidRPr="0091098E" w:rsidRDefault="0091098E">
      <w:pPr>
        <w:rPr>
          <w:rFonts w:ascii="Times New Roman" w:hAnsi="Times New Roman" w:cs="Times New Roman"/>
          <w:sz w:val="24"/>
          <w:szCs w:val="24"/>
          <w:u w:val="single"/>
        </w:rPr>
      </w:pPr>
      <w:r w:rsidRPr="0091098E">
        <w:rPr>
          <w:rFonts w:ascii="Times New Roman" w:hAnsi="Times New Roman" w:cs="Times New Roman"/>
          <w:sz w:val="24"/>
          <w:szCs w:val="24"/>
          <w:u w:val="single"/>
        </w:rPr>
        <w:t>Kedjeregeln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93CFB">
        <w:rPr>
          <w:rFonts w:ascii="Times New Roman" w:hAnsi="Times New Roman" w:cs="Times New Roman"/>
          <w:sz w:val="24"/>
          <w:szCs w:val="24"/>
          <w:u w:val="single"/>
        </w:rPr>
        <w:t>Aktuellt tillfälle</w:t>
      </w:r>
    </w:p>
    <w:p w14:paraId="334B8056" w14:textId="21009D2C" w:rsidR="0091098E" w:rsidRDefault="00190D2E" w:rsidP="0091098E">
      <w:pPr>
        <w:rPr>
          <w:rFonts w:ascii="Times New Roman" w:hAnsi="Times New Roman" w:cs="Times New Roman"/>
          <w:sz w:val="24"/>
          <w:szCs w:val="24"/>
        </w:rPr>
      </w:pPr>
      <w:r w:rsidRPr="00FB13B1">
        <w:rPr>
          <w:position w:val="-58"/>
        </w:rPr>
        <w:object w:dxaOrig="1460" w:dyaOrig="1280" w14:anchorId="3BA41684">
          <v:shape id="_x0000_i1075" type="#_x0000_t75" style="width:73.25pt;height:63.85pt" o:ole="">
            <v:imagedata r:id="rId111" o:title=""/>
          </v:shape>
          <o:OLEObject Type="Embed" ProgID="Equation.DSMT4" ShapeID="_x0000_i1075" DrawAspect="Content" ObjectID="_1677687377" r:id="rId112"/>
        </w:object>
      </w:r>
      <w:r w:rsidR="0091098E">
        <w:rPr>
          <w:rFonts w:ascii="Times New Roman" w:hAnsi="Times New Roman" w:cs="Times New Roman"/>
          <w:sz w:val="24"/>
          <w:szCs w:val="24"/>
        </w:rPr>
        <w:tab/>
      </w:r>
      <w:r w:rsidR="002172BF" w:rsidRPr="0091098E">
        <w:rPr>
          <w:rFonts w:ascii="Times New Roman" w:hAnsi="Times New Roman" w:cs="Times New Roman"/>
          <w:position w:val="-58"/>
          <w:sz w:val="24"/>
          <w:szCs w:val="24"/>
        </w:rPr>
        <w:object w:dxaOrig="2820" w:dyaOrig="1280" w14:anchorId="294BA33C">
          <v:shape id="_x0000_i1076" type="#_x0000_t75" style="width:140.85pt;height:63.85pt" o:ole="">
            <v:imagedata r:id="rId113" o:title=""/>
          </v:shape>
          <o:OLEObject Type="Embed" ProgID="Equation.DSMT4" ShapeID="_x0000_i1076" DrawAspect="Content" ObjectID="_1677687378" r:id="rId114"/>
        </w:object>
      </w:r>
      <w:r w:rsidRPr="00190D2E">
        <w:t xml:space="preserve"> </w:t>
      </w:r>
      <w:r w:rsidR="0091098E">
        <w:rPr>
          <w:rFonts w:ascii="Times New Roman" w:hAnsi="Times New Roman" w:cs="Times New Roman"/>
          <w:sz w:val="24"/>
          <w:szCs w:val="24"/>
        </w:rPr>
        <w:br w:type="textWrapping" w:clear="all"/>
      </w:r>
    </w:p>
    <w:p w14:paraId="34F89B4D" w14:textId="77777777" w:rsidR="002172BF" w:rsidRDefault="0091098E">
      <w:r>
        <w:rPr>
          <w:rFonts w:ascii="Times New Roman" w:hAnsi="Times New Roman" w:cs="Times New Roman"/>
          <w:sz w:val="24"/>
          <w:szCs w:val="24"/>
        </w:rPr>
        <w:t xml:space="preserve">Svar: </w:t>
      </w:r>
      <w:r w:rsidR="002172BF" w:rsidRPr="00B85E83">
        <w:rPr>
          <w:position w:val="-24"/>
        </w:rPr>
        <w:object w:dxaOrig="1680" w:dyaOrig="620" w14:anchorId="071EDA60">
          <v:shape id="_x0000_i1077" type="#_x0000_t75" style="width:83.9pt;height:30.7pt" o:ole="">
            <v:imagedata r:id="rId115" o:title=""/>
          </v:shape>
          <o:OLEObject Type="Embed" ProgID="Equation.DSMT4" ShapeID="_x0000_i1077" DrawAspect="Content" ObjectID="_1677687379" r:id="rId116"/>
        </w:object>
      </w:r>
    </w:p>
    <w:p w14:paraId="47D21F57" w14:textId="3EB29EBD" w:rsidR="00DA7044" w:rsidRDefault="0091098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14:paraId="72EC1FE0" w14:textId="678FBC73" w:rsidR="00DA7044" w:rsidRDefault="00DA7044">
      <w:pPr>
        <w:rPr>
          <w:rFonts w:ascii="Times New Roman" w:hAnsi="Times New Roman" w:cs="Times New Roman"/>
          <w:sz w:val="24"/>
          <w:szCs w:val="24"/>
        </w:rPr>
      </w:pPr>
    </w:p>
    <w:p w14:paraId="103D6D29" w14:textId="1F916828" w:rsidR="00DA7044" w:rsidRDefault="00DA7044">
      <w:pPr>
        <w:rPr>
          <w:rFonts w:ascii="Times New Roman" w:hAnsi="Times New Roman" w:cs="Times New Roman"/>
          <w:sz w:val="24"/>
          <w:szCs w:val="24"/>
        </w:rPr>
      </w:pPr>
    </w:p>
    <w:p w14:paraId="28558B18" w14:textId="74C5D2E9" w:rsidR="00DA7044" w:rsidRDefault="00DA7044">
      <w:pPr>
        <w:rPr>
          <w:rFonts w:ascii="Times New Roman" w:hAnsi="Times New Roman" w:cs="Times New Roman"/>
          <w:sz w:val="24"/>
          <w:szCs w:val="24"/>
        </w:rPr>
      </w:pPr>
    </w:p>
    <w:p w14:paraId="64392183" w14:textId="77777777" w:rsidR="00DA7044" w:rsidRDefault="00DA7044">
      <w:pPr>
        <w:rPr>
          <w:rFonts w:ascii="Times New Roman" w:hAnsi="Times New Roman" w:cs="Times New Roman"/>
          <w:sz w:val="24"/>
          <w:szCs w:val="24"/>
        </w:rPr>
      </w:pPr>
    </w:p>
    <w:p w14:paraId="48E8B3B0" w14:textId="77777777" w:rsidR="00DA7044" w:rsidRDefault="00DA704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E6BA382" w14:textId="426C92A9" w:rsidR="00F53E5F" w:rsidRDefault="00F53E5F" w:rsidP="00F53E5F">
      <w:pPr>
        <w:pStyle w:val="ListParagraph"/>
        <w:ind w:left="360"/>
        <w:rPr>
          <w:rFonts w:ascii="Times New Roman" w:hAnsi="Times New Roman" w:cs="Times New Roman"/>
          <w:i/>
          <w:sz w:val="24"/>
          <w:szCs w:val="24"/>
        </w:rPr>
      </w:pPr>
    </w:p>
    <w:p w14:paraId="5A432E77" w14:textId="5E5A7999" w:rsidR="00F53E5F" w:rsidRDefault="00F53E5F" w:rsidP="00F53E5F">
      <w:pPr>
        <w:pStyle w:val="ListParagraph"/>
        <w:ind w:left="360"/>
        <w:rPr>
          <w:rFonts w:ascii="Times New Roman" w:hAnsi="Times New Roman" w:cs="Times New Roman"/>
          <w:i/>
          <w:sz w:val="24"/>
          <w:szCs w:val="24"/>
        </w:rPr>
      </w:pPr>
    </w:p>
    <w:p w14:paraId="60549AC6" w14:textId="77777777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8.</w:t>
      </w:r>
    </w:p>
    <w:p w14:paraId="5AFA1AD9" w14:textId="4C7930DE" w:rsidR="00F53E5F" w:rsidRDefault="00F53E5F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var: Asymptoterna hittas vid </w:t>
      </w:r>
      <w:r w:rsidRPr="00015417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7137880C">
          <v:shape id="_x0000_i1078" type="#_x0000_t75" style="width:46.35pt;height:16.3pt" o:ole="">
            <v:imagedata r:id="rId117" o:title=""/>
          </v:shape>
          <o:OLEObject Type="Embed" ProgID="Equation.DSMT4" ShapeID="_x0000_i1078" DrawAspect="Content" ObjectID="_1677687380" r:id="rId11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531BB">
        <w:rPr>
          <w:rFonts w:ascii="Times New Roman" w:hAnsi="Times New Roman" w:cs="Times New Roman"/>
          <w:position w:val="-10"/>
          <w:sz w:val="24"/>
          <w:szCs w:val="24"/>
        </w:rPr>
        <w:object w:dxaOrig="940" w:dyaOrig="380" w14:anchorId="7A6B1C82">
          <v:shape id="_x0000_i1079" type="#_x0000_t75" style="width:46.35pt;height:18.8pt" o:ole="">
            <v:imagedata r:id="rId119" o:title=""/>
          </v:shape>
          <o:OLEObject Type="Embed" ProgID="Equation.DSMT4" ShapeID="_x0000_i1079" DrawAspect="Content" ObjectID="_1677687381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och  </w:t>
      </w:r>
      <w:r w:rsidRPr="002531BB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7A3193A5">
          <v:shape id="_x0000_i1080" type="#_x0000_t75" style="width:38.2pt;height:17.55pt" o:ole="">
            <v:imagedata r:id="rId121" o:title=""/>
          </v:shape>
          <o:OLEObject Type="Embed" ProgID="Equation.DSMT4" ShapeID="_x0000_i1080" DrawAspect="Content" ObjectID="_1677687382" r:id="rId1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FF7D1C6" w14:textId="4848C114" w:rsidR="00F53E5F" w:rsidRDefault="00556E0C" w:rsidP="00F53E5F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F53E5F">
        <w:rPr>
          <w:rFonts w:ascii="Times New Roman" w:hAnsi="Times New Roman" w:cs="Times New Roman"/>
          <w:b/>
          <w:noProof/>
          <w:sz w:val="24"/>
          <w:szCs w:val="24"/>
          <w:lang w:eastAsia="sv-SE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FC8C7A0" wp14:editId="6B27AD85">
                <wp:simplePos x="0" y="0"/>
                <wp:positionH relativeFrom="column">
                  <wp:posOffset>4413250</wp:posOffset>
                </wp:positionH>
                <wp:positionV relativeFrom="paragraph">
                  <wp:posOffset>3810</wp:posOffset>
                </wp:positionV>
                <wp:extent cx="1843405" cy="1704442"/>
                <wp:effectExtent l="0" t="0" r="4445" b="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3405" cy="1704442"/>
                          <a:chOff x="0" y="0"/>
                          <a:chExt cx="1843405" cy="1704442"/>
                        </a:xfrm>
                      </wpg:grpSpPr>
                      <pic:pic xmlns:pic="http://schemas.openxmlformats.org/drawingml/2006/picture">
                        <pic:nvPicPr>
                          <pic:cNvPr id="62" name="Picture 62"/>
                          <pic:cNvPicPr>
                            <a:picLocks noChangeAspect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3405" cy="13970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" name="Text Box 3"/>
                        <wps:cNvSpPr txBox="1"/>
                        <wps:spPr>
                          <a:xfrm>
                            <a:off x="14630" y="1389378"/>
                            <a:ext cx="1789532" cy="31506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053FA5E" w14:textId="0532AE66" w:rsidR="00D142C9" w:rsidRPr="00A43399" w:rsidRDefault="00D142C9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A43399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Not: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A43399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Kurvan och dess asymptoter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FC8C7A0" id="Group 4" o:spid="_x0000_s1040" style="position:absolute;left:0;text-align:left;margin-left:347.5pt;margin-top:.3pt;width:145.15pt;height:134.2pt;z-index:251666432;mso-height-relative:margin" coordsize="18434,170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">
                <v:shape id="Picture 62" o:spid="_x0000_s1041" type="#_x0000_t75" style="position:absolute;width:18434;height:139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">
                  <v:imagedata r:id="rId124" o:title=""/>
                  <v:path arrowok="t"/>
                </v:shape>
                <v:shape id="Text Box 3" o:spid="_x0000_s1042" type="#_x0000_t202" style="position:absolute;left:146;top:13893;width:17895;height:31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" fillcolor="white [3201]" stroked="f" strokeweight=".5pt">
                  <v:textbox>
                    <w:txbxContent>
                      <w:p w14:paraId="0053FA5E" w14:textId="0532AE66" w:rsidR="00D142C9" w:rsidRPr="00A43399" w:rsidRDefault="00D142C9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A43399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Not: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 xml:space="preserve"> </w:t>
                        </w:r>
                        <w:r w:rsidRPr="00A43399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Kurvan och dess asymptoter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963DA42" w14:textId="77777777" w:rsidR="00C057AC" w:rsidRDefault="00C057AC" w:rsidP="00C057AC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76B8E0FA" w14:textId="2D559BDA" w:rsidR="00C057AC" w:rsidRPr="00F53E5F" w:rsidRDefault="00731D4A" w:rsidP="00C057AC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sv-SE"/>
        </w:rPr>
        <w:t>OBS!</w:t>
      </w:r>
      <w:r w:rsidR="00F53E5F">
        <w:rPr>
          <w:rFonts w:ascii="Times New Roman" w:hAnsi="Times New Roman" w:cs="Times New Roman"/>
          <w:b/>
          <w:noProof/>
          <w:sz w:val="24"/>
          <w:szCs w:val="24"/>
          <w:lang w:eastAsia="sv-SE"/>
        </w:rPr>
        <w:t xml:space="preserve"> </w:t>
      </w:r>
      <w:r w:rsidR="00F53E5F" w:rsidRPr="00F53E5F">
        <w:rPr>
          <w:rFonts w:ascii="Times New Roman" w:hAnsi="Times New Roman" w:cs="Times New Roman"/>
          <w:b/>
          <w:noProof/>
          <w:sz w:val="24"/>
          <w:szCs w:val="24"/>
          <w:lang w:eastAsia="sv-SE"/>
        </w:rPr>
        <w:t>Lösning krävdes inte.</w:t>
      </w:r>
    </w:p>
    <w:p w14:paraId="2D9BD035" w14:textId="448B6A85" w:rsidR="00C057AC" w:rsidRPr="00C45288" w:rsidRDefault="00C057AC" w:rsidP="00C057AC">
      <w:pPr>
        <w:pStyle w:val="ListParagraph"/>
        <w:ind w:left="0"/>
        <w:rPr>
          <w:rFonts w:ascii="Times New Roman" w:hAnsi="Times New Roman" w:cs="Times New Roman"/>
          <w:sz w:val="24"/>
          <w:szCs w:val="24"/>
          <w:u w:val="single"/>
        </w:rPr>
      </w:pPr>
      <w:r w:rsidRPr="00C45288">
        <w:rPr>
          <w:rFonts w:ascii="Times New Roman" w:hAnsi="Times New Roman" w:cs="Times New Roman"/>
          <w:sz w:val="24"/>
          <w:szCs w:val="24"/>
          <w:u w:val="single"/>
        </w:rPr>
        <w:t>Lodräta asymptoter</w:t>
      </w:r>
    </w:p>
    <w:p w14:paraId="4D8F3E9F" w14:textId="7EB20774" w:rsidR="00C057AC" w:rsidRDefault="00C057AC" w:rsidP="00C057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unktionen är inte definierad när nämnaren är noll.</w:t>
      </w:r>
    </w:p>
    <w:p w14:paraId="0B622A8A" w14:textId="33D64CDE" w:rsidR="00C057AC" w:rsidRDefault="00C057AC" w:rsidP="00C057AC">
      <w:r w:rsidRPr="00C057AC">
        <w:rPr>
          <w:position w:val="-10"/>
        </w:rPr>
        <w:object w:dxaOrig="3879" w:dyaOrig="380" w14:anchorId="380C98A2">
          <v:shape id="_x0000_i1081" type="#_x0000_t75" style="width:194.1pt;height:18.8pt" o:ole="">
            <v:imagedata r:id="rId125" o:title=""/>
          </v:shape>
          <o:OLEObject Type="Embed" ProgID="Equation.DSMT4" ShapeID="_x0000_i1081" DrawAspect="Content" ObjectID="_1677687383" r:id="rId126"/>
        </w:object>
      </w:r>
    </w:p>
    <w:p w14:paraId="50069C44" w14:textId="7BD58DB5" w:rsidR="00C057AC" w:rsidRDefault="00C057AC" w:rsidP="00C057AC"/>
    <w:p w14:paraId="28A5B605" w14:textId="77777777" w:rsidR="00C057AC" w:rsidRPr="00C45288" w:rsidRDefault="00C057AC" w:rsidP="00C057AC">
      <w:pPr>
        <w:pStyle w:val="ListParagraph"/>
        <w:ind w:left="0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Vågräta</w:t>
      </w:r>
      <w:r w:rsidRPr="00C45288">
        <w:rPr>
          <w:rFonts w:ascii="Times New Roman" w:hAnsi="Times New Roman" w:cs="Times New Roman"/>
          <w:sz w:val="24"/>
          <w:szCs w:val="24"/>
          <w:u w:val="single"/>
        </w:rPr>
        <w:t xml:space="preserve"> asymptoter</w:t>
      </w:r>
    </w:p>
    <w:p w14:paraId="7844A512" w14:textId="3D97F2C4" w:rsidR="00C057AC" w:rsidRDefault="00C057AC" w:rsidP="00C057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ör stora </w:t>
      </w:r>
      <w:r w:rsidRPr="00C057AC">
        <w:rPr>
          <w:rFonts w:ascii="Times New Roman" w:hAnsi="Times New Roman" w:cs="Times New Roman"/>
          <w:position w:val="-14"/>
          <w:sz w:val="24"/>
          <w:szCs w:val="24"/>
        </w:rPr>
        <w:object w:dxaOrig="279" w:dyaOrig="400" w14:anchorId="56485FCF">
          <v:shape id="_x0000_i1082" type="#_x0000_t75" style="width:13.75pt;height:20.05pt" o:ole="">
            <v:imagedata r:id="rId127" o:title=""/>
          </v:shape>
          <o:OLEObject Type="Embed" ProgID="Equation.DSMT4" ShapeID="_x0000_i1082" DrawAspect="Content" ObjectID="_1677687384" r:id="rId128"/>
        </w:object>
      </w:r>
      <w:r>
        <w:rPr>
          <w:rFonts w:ascii="Times New Roman" w:hAnsi="Times New Roman" w:cs="Times New Roman"/>
          <w:sz w:val="24"/>
          <w:szCs w:val="24"/>
        </w:rPr>
        <w:t xml:space="preserve">är </w:t>
      </w:r>
      <w:r w:rsidRPr="00682640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319063B0">
          <v:shape id="_x0000_i1083" type="#_x0000_t75" style="width:53.2pt;height:30.7pt" o:ole="">
            <v:imagedata r:id="rId129" o:title=""/>
          </v:shape>
          <o:OLEObject Type="Embed" ProgID="Equation.DSMT4" ShapeID="_x0000_i1083" DrawAspect="Content" ObjectID="_1677687385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2531BB">
        <w:rPr>
          <w:rFonts w:ascii="Times New Roman" w:hAnsi="Times New Roman" w:cs="Times New Roman"/>
          <w:sz w:val="24"/>
          <w:szCs w:val="24"/>
        </w:rPr>
        <w:t>Detta</w:t>
      </w:r>
      <w:r>
        <w:rPr>
          <w:rFonts w:ascii="Times New Roman" w:hAnsi="Times New Roman" w:cs="Times New Roman"/>
          <w:sz w:val="24"/>
          <w:szCs w:val="24"/>
        </w:rPr>
        <w:t xml:space="preserve"> ger </w:t>
      </w:r>
      <w:r w:rsidR="002531BB" w:rsidRPr="00C057AC">
        <w:rPr>
          <w:rFonts w:ascii="Times New Roman" w:hAnsi="Times New Roman" w:cs="Times New Roman"/>
          <w:position w:val="-14"/>
          <w:sz w:val="24"/>
          <w:szCs w:val="24"/>
        </w:rPr>
        <w:object w:dxaOrig="1480" w:dyaOrig="380" w14:anchorId="0B4D2877">
          <v:shape id="_x0000_i1084" type="#_x0000_t75" style="width:73.25pt;height:18.8pt" o:ole="">
            <v:imagedata r:id="rId131" o:title=""/>
          </v:shape>
          <o:OLEObject Type="Embed" ProgID="Equation.DSMT4" ShapeID="_x0000_i1084" DrawAspect="Content" ObjectID="_1677687386" r:id="rId132"/>
        </w:object>
      </w:r>
      <w:r w:rsidR="00556E0C">
        <w:rPr>
          <w:rFonts w:ascii="Times New Roman" w:hAnsi="Times New Roman" w:cs="Times New Roman"/>
          <w:sz w:val="24"/>
          <w:szCs w:val="24"/>
        </w:rPr>
        <w:t>.</w:t>
      </w:r>
    </w:p>
    <w:p w14:paraId="38DC9B6F" w14:textId="3FAE069A" w:rsidR="002172BF" w:rsidRDefault="002172BF" w:rsidP="00827880">
      <w:pPr>
        <w:rPr>
          <w:rFonts w:ascii="Times New Roman" w:hAnsi="Times New Roman" w:cs="Times New Roman"/>
          <w:sz w:val="24"/>
          <w:szCs w:val="24"/>
        </w:rPr>
      </w:pPr>
    </w:p>
    <w:p w14:paraId="7C4EED84" w14:textId="7AFAD1B8" w:rsidR="002172BF" w:rsidRDefault="002172BF" w:rsidP="002172BF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34C7EDA" w14:textId="20E61886" w:rsidR="002172BF" w:rsidRPr="00C057AC" w:rsidRDefault="00AA7FC0" w:rsidP="002172BF">
      <w:pPr>
        <w:pStyle w:val="ListParagraph"/>
        <w:ind w:left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9</w:t>
      </w:r>
      <w:r w:rsidR="00C1334B">
        <w:rPr>
          <w:rFonts w:ascii="Times New Roman" w:hAnsi="Times New Roman" w:cs="Times New Roman"/>
          <w:sz w:val="24"/>
          <w:szCs w:val="24"/>
        </w:rPr>
        <w:t>.</w:t>
      </w:r>
    </w:p>
    <w:p w14:paraId="01C17DF1" w14:textId="4756411B" w:rsidR="002172BF" w:rsidRPr="002172BF" w:rsidRDefault="00C1334B" w:rsidP="002172BF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C1334B">
        <w:rPr>
          <w:rFonts w:ascii="Times New Roman" w:hAnsi="Times New Roman" w:cs="Times New Roman"/>
          <w:position w:val="-194"/>
          <w:sz w:val="24"/>
          <w:szCs w:val="24"/>
        </w:rPr>
        <w:object w:dxaOrig="6140" w:dyaOrig="4000" w14:anchorId="6DD4674E">
          <v:shape id="_x0000_i1085" type="#_x0000_t75" style="width:306.8pt;height:201.6pt" o:ole="">
            <v:imagedata r:id="rId133" o:title=""/>
          </v:shape>
          <o:OLEObject Type="Embed" ProgID="Equation.DSMT4" ShapeID="_x0000_i1085" DrawAspect="Content" ObjectID="_1677687387" r:id="rId134"/>
        </w:object>
      </w:r>
    </w:p>
    <w:p w14:paraId="6C515AFE" w14:textId="461956BF" w:rsidR="00192469" w:rsidRDefault="00192469">
      <w:pPr>
        <w:rPr>
          <w:rFonts w:ascii="Times New Roman" w:hAnsi="Times New Roman" w:cs="Times New Roman"/>
          <w:sz w:val="24"/>
          <w:szCs w:val="24"/>
        </w:rPr>
      </w:pPr>
    </w:p>
    <w:p w14:paraId="5226F673" w14:textId="77777777" w:rsidR="00192469" w:rsidRDefault="00192469">
      <w:pPr>
        <w:rPr>
          <w:rFonts w:ascii="Times New Roman" w:hAnsi="Times New Roman" w:cs="Times New Roman"/>
          <w:sz w:val="24"/>
          <w:szCs w:val="24"/>
        </w:rPr>
      </w:pPr>
    </w:p>
    <w:p w14:paraId="27666E38" w14:textId="05EC85D1" w:rsidR="00C057AC" w:rsidRDefault="001924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var: </w:t>
      </w:r>
      <w:r w:rsidR="00731D4A" w:rsidRPr="00357986">
        <w:rPr>
          <w:position w:val="-10"/>
        </w:rPr>
        <w:object w:dxaOrig="1800" w:dyaOrig="320" w14:anchorId="2CB6B36E">
          <v:shape id="_x0000_i1086" type="#_x0000_t75" style="width:90.15pt;height:15.65pt" o:ole="">
            <v:imagedata r:id="rId135" o:title=""/>
          </v:shape>
          <o:OLEObject Type="Embed" ProgID="Equation.DSMT4" ShapeID="_x0000_i1086" DrawAspect="Content" ObjectID="_1677687388" r:id="rId136"/>
        </w:object>
      </w:r>
    </w:p>
    <w:p w14:paraId="387F6DCF" w14:textId="77777777" w:rsidR="00C057AC" w:rsidRDefault="00C057AC">
      <w:pPr>
        <w:rPr>
          <w:rFonts w:ascii="Times New Roman" w:hAnsi="Times New Roman" w:cs="Times New Roman"/>
          <w:sz w:val="24"/>
          <w:szCs w:val="24"/>
        </w:rPr>
      </w:pPr>
    </w:p>
    <w:p w14:paraId="2C476796" w14:textId="77777777" w:rsidR="003C16E3" w:rsidRDefault="003C16E3">
      <w:pPr>
        <w:rPr>
          <w:rFonts w:ascii="Times New Roman" w:hAnsi="Times New Roman" w:cs="Times New Roman"/>
          <w:sz w:val="24"/>
          <w:szCs w:val="24"/>
        </w:rPr>
      </w:pPr>
    </w:p>
    <w:p w14:paraId="47FE33EB" w14:textId="5752DECF" w:rsidR="002172BF" w:rsidRDefault="002172B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C489C33" w14:textId="46BB198B" w:rsidR="002C5FBD" w:rsidRDefault="002C5FBD" w:rsidP="002C5FBD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L10.</w:t>
      </w:r>
    </w:p>
    <w:p w14:paraId="50134884" w14:textId="278FED72" w:rsidR="002C5FBD" w:rsidRDefault="002C23DB" w:rsidP="002C5FBD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4B37E6">
        <w:rPr>
          <w:rFonts w:ascii="Times New Roman" w:hAnsi="Times New Roman" w:cs="Times New Roman"/>
          <w:position w:val="-50"/>
          <w:sz w:val="24"/>
          <w:szCs w:val="24"/>
        </w:rPr>
        <w:object w:dxaOrig="5179" w:dyaOrig="1080" w14:anchorId="0ED1CF31">
          <v:shape id="_x0000_i1087" type="#_x0000_t75" style="width:259.2pt;height:53.85pt" o:ole="">
            <v:imagedata r:id="rId137" o:title=""/>
          </v:shape>
          <o:OLEObject Type="Embed" ProgID="Equation.DSMT4" ShapeID="_x0000_i1087" DrawAspect="Content" ObjectID="_1677687389" r:id="rId138"/>
        </w:object>
      </w:r>
    </w:p>
    <w:p w14:paraId="085995D8" w14:textId="77777777" w:rsidR="004B37E6" w:rsidRDefault="004B37E6" w:rsidP="002C5FBD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10455B19" w14:textId="3FF3461D" w:rsidR="004B37E6" w:rsidRPr="004B37E6" w:rsidRDefault="004B37E6" w:rsidP="002C5FBD">
      <w:pPr>
        <w:pStyle w:val="ListParagraph"/>
        <w:ind w:left="0"/>
        <w:rPr>
          <w:rFonts w:ascii="Times New Roman" w:hAnsi="Times New Roman" w:cs="Times New Roman"/>
          <w:sz w:val="24"/>
          <w:szCs w:val="24"/>
          <w:u w:val="single"/>
        </w:rPr>
      </w:pPr>
      <w:r w:rsidRPr="004B37E6">
        <w:rPr>
          <w:rFonts w:ascii="Times New Roman" w:hAnsi="Times New Roman" w:cs="Times New Roman"/>
          <w:sz w:val="24"/>
          <w:szCs w:val="24"/>
          <w:u w:val="single"/>
        </w:rPr>
        <w:t>Nollproduktmetoden ger:</w:t>
      </w:r>
    </w:p>
    <w:p w14:paraId="34BFC0B0" w14:textId="77A4392F" w:rsidR="004B37E6" w:rsidRDefault="001067B4" w:rsidP="002C5FBD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2C23DB">
        <w:rPr>
          <w:rFonts w:ascii="Times New Roman" w:hAnsi="Times New Roman" w:cs="Times New Roman"/>
          <w:position w:val="-180"/>
          <w:sz w:val="24"/>
          <w:szCs w:val="24"/>
        </w:rPr>
        <w:object w:dxaOrig="9300" w:dyaOrig="3720" w14:anchorId="3B4FFBA6">
          <v:shape id="_x0000_i1088" type="#_x0000_t75" style="width:465.2pt;height:185.95pt" o:ole="">
            <v:imagedata r:id="rId139" o:title=""/>
          </v:shape>
          <o:OLEObject Type="Embed" ProgID="Equation.DSMT4" ShapeID="_x0000_i1088" DrawAspect="Content" ObjectID="_1677687390" r:id="rId140"/>
        </w:object>
      </w:r>
    </w:p>
    <w:p w14:paraId="3D7DC879" w14:textId="59EFD474" w:rsidR="000811F7" w:rsidRPr="004B37E6" w:rsidRDefault="004B37E6" w:rsidP="004B37E6">
      <w:pPr>
        <w:pStyle w:val="ListParagraph"/>
        <w:ind w:left="0"/>
        <w:rPr>
          <w:rFonts w:ascii="Times New Roman" w:hAnsi="Times New Roman" w:cs="Times New Roman"/>
          <w:sz w:val="24"/>
          <w:szCs w:val="24"/>
          <w:u w:val="single"/>
        </w:rPr>
      </w:pPr>
      <w:r w:rsidRPr="004B37E6">
        <w:rPr>
          <w:rFonts w:ascii="Times New Roman" w:hAnsi="Times New Roman" w:cs="Times New Roman"/>
          <w:sz w:val="24"/>
          <w:szCs w:val="24"/>
          <w:u w:val="single"/>
        </w:rPr>
        <w:t>Återsubstitution ger</w:t>
      </w:r>
      <w:r>
        <w:rPr>
          <w:rFonts w:ascii="Times New Roman" w:hAnsi="Times New Roman" w:cs="Times New Roman"/>
          <w:sz w:val="24"/>
          <w:szCs w:val="24"/>
          <w:u w:val="single"/>
        </w:rPr>
        <w:t>:</w:t>
      </w:r>
      <w:r w:rsidRPr="004B37E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14:paraId="059BB701" w14:textId="70715369" w:rsidR="004B37E6" w:rsidRDefault="001067B4" w:rsidP="004B37E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4B37E6">
        <w:rPr>
          <w:rFonts w:ascii="Times New Roman" w:hAnsi="Times New Roman" w:cs="Times New Roman"/>
          <w:position w:val="-94"/>
          <w:sz w:val="24"/>
          <w:szCs w:val="24"/>
        </w:rPr>
        <w:object w:dxaOrig="8600" w:dyaOrig="2000" w14:anchorId="7E030BFC">
          <v:shape id="_x0000_i1089" type="#_x0000_t75" style="width:430.1pt;height:100.8pt" o:ole="">
            <v:imagedata r:id="rId141" o:title=""/>
          </v:shape>
          <o:OLEObject Type="Embed" ProgID="Equation.DSMT4" ShapeID="_x0000_i1089" DrawAspect="Content" ObjectID="_1677687391" r:id="rId142"/>
        </w:object>
      </w:r>
    </w:p>
    <w:p w14:paraId="765DD7D7" w14:textId="1E092DD2" w:rsidR="000811F7" w:rsidRPr="00603D89" w:rsidRDefault="004B37E6" w:rsidP="000811F7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var: </w:t>
      </w:r>
      <w:r w:rsidR="00603D89" w:rsidRPr="00603D89">
        <w:rPr>
          <w:position w:val="-6"/>
        </w:rPr>
        <w:object w:dxaOrig="740" w:dyaOrig="220" w14:anchorId="09C392D1">
          <v:shape id="_x0000_i1090" type="#_x0000_t75" style="width:36.95pt;height:11.25pt" o:ole="">
            <v:imagedata r:id="rId143" o:title=""/>
          </v:shape>
          <o:OLEObject Type="Embed" ProgID="Equation.DSMT4" ShapeID="_x0000_i1090" DrawAspect="Content" ObjectID="_1677687392" r:id="rId144"/>
        </w:object>
      </w:r>
      <w:r w:rsidR="00603D89">
        <w:t xml:space="preserve">, </w:t>
      </w:r>
      <w:r w:rsidR="00603D89" w:rsidRPr="00FB13B1">
        <w:rPr>
          <w:position w:val="-24"/>
        </w:rPr>
        <w:object w:dxaOrig="1280" w:dyaOrig="620" w14:anchorId="05601B0C">
          <v:shape id="_x0000_i1091" type="#_x0000_t75" style="width:63.85pt;height:30.7pt" o:ole="">
            <v:imagedata r:id="rId145" o:title=""/>
          </v:shape>
          <o:OLEObject Type="Embed" ProgID="Equation.DSMT4" ShapeID="_x0000_i1091" DrawAspect="Content" ObjectID="_1677687393" r:id="rId146"/>
        </w:object>
      </w:r>
      <w:r w:rsidR="00603D89">
        <w:t xml:space="preserve"> </w:t>
      </w:r>
      <w:r w:rsidR="001067B4">
        <w:t>eller</w:t>
      </w:r>
      <w:r w:rsidR="00603D89">
        <w:t xml:space="preserve">   </w:t>
      </w:r>
      <w:r w:rsidR="00603D89" w:rsidRPr="00FB13B1">
        <w:rPr>
          <w:position w:val="-24"/>
        </w:rPr>
        <w:object w:dxaOrig="1520" w:dyaOrig="620" w14:anchorId="2822DC57">
          <v:shape id="_x0000_i1092" type="#_x0000_t75" style="width:75.75pt;height:30.7pt" o:ole="">
            <v:imagedata r:id="rId147" o:title=""/>
          </v:shape>
          <o:OLEObject Type="Embed" ProgID="Equation.DSMT4" ShapeID="_x0000_i1092" DrawAspect="Content" ObjectID="_1677687394" r:id="rId148"/>
        </w:object>
      </w:r>
      <w:r w:rsidR="00603D89">
        <w:t xml:space="preserve">där </w:t>
      </w:r>
      <w:r w:rsidR="00603D89">
        <w:rPr>
          <w:i/>
        </w:rPr>
        <w:t>n</w:t>
      </w:r>
      <w:r w:rsidR="00603D89">
        <w:t xml:space="preserve"> är ett heltal.</w:t>
      </w:r>
    </w:p>
    <w:p w14:paraId="6DC38585" w14:textId="48182551" w:rsidR="002C23DB" w:rsidRDefault="002C23DB">
      <w:pPr>
        <w:rPr>
          <w:rFonts w:ascii="Times New Roman" w:hAnsi="Times New Roman" w:cs="Times New Roman"/>
          <w:sz w:val="24"/>
          <w:szCs w:val="24"/>
        </w:rPr>
      </w:pPr>
    </w:p>
    <w:p w14:paraId="5E2E5CCA" w14:textId="77777777" w:rsidR="00E23130" w:rsidRPr="007C2451" w:rsidRDefault="00E23130" w:rsidP="00E2313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BC7343A" w14:textId="77777777" w:rsidR="007C2451" w:rsidRDefault="007C24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11.</w:t>
      </w:r>
    </w:p>
    <w:p w14:paraId="0DDAA5F4" w14:textId="77777777" w:rsidR="007C2451" w:rsidRDefault="007C24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D2B50">
        <w:rPr>
          <w:rFonts w:ascii="Times New Roman" w:hAnsi="Times New Roman" w:cs="Times New Roman"/>
          <w:position w:val="-32"/>
          <w:sz w:val="24"/>
          <w:szCs w:val="24"/>
        </w:rPr>
        <w:object w:dxaOrig="6480" w:dyaOrig="780" w14:anchorId="3F029345">
          <v:shape id="_x0000_i1093" type="#_x0000_t75" style="width:324.3pt;height:38.8pt" o:ole="">
            <v:imagedata r:id="rId149" o:title=""/>
          </v:shape>
          <o:OLEObject Type="Embed" ProgID="Equation.DSMT4" ShapeID="_x0000_i1093" DrawAspect="Content" ObjectID="_1677687395" r:id="rId150"/>
        </w:object>
      </w:r>
    </w:p>
    <w:p w14:paraId="1DFAFE82" w14:textId="426AC097" w:rsidR="007C2451" w:rsidRDefault="0005681B">
      <w:pPr>
        <w:rPr>
          <w:rFonts w:ascii="Times New Roman" w:hAnsi="Times New Roman" w:cs="Times New Roman"/>
          <w:sz w:val="24"/>
          <w:szCs w:val="24"/>
        </w:rPr>
      </w:pPr>
      <w:r w:rsidRPr="008A3597">
        <w:rPr>
          <w:rFonts w:ascii="Times New Roman" w:hAnsi="Times New Roman" w:cs="Times New Roman"/>
          <w:position w:val="-78"/>
          <w:sz w:val="24"/>
          <w:szCs w:val="24"/>
        </w:rPr>
        <w:object w:dxaOrig="3120" w:dyaOrig="1680" w14:anchorId="0599440E">
          <v:shape id="_x0000_i1094" type="#_x0000_t75" style="width:155.9pt;height:83.9pt" o:ole="">
            <v:imagedata r:id="rId151" o:title=""/>
          </v:shape>
          <o:OLEObject Type="Embed" ProgID="Equation.DSMT4" ShapeID="_x0000_i1094" DrawAspect="Content" ObjectID="_1677687396" r:id="rId152"/>
        </w:object>
      </w:r>
    </w:p>
    <w:p w14:paraId="08489564" w14:textId="6397CE54" w:rsidR="008A3597" w:rsidRDefault="008A3597">
      <w:pPr>
        <w:rPr>
          <w:rFonts w:ascii="Times New Roman" w:hAnsi="Times New Roman" w:cs="Times New Roman"/>
          <w:sz w:val="24"/>
          <w:szCs w:val="24"/>
        </w:rPr>
      </w:pPr>
    </w:p>
    <w:p w14:paraId="51D364C6" w14:textId="69885373" w:rsidR="008A3597" w:rsidRDefault="008A35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var: </w:t>
      </w:r>
      <w:r w:rsidR="0005681B" w:rsidRPr="00FB13B1">
        <w:rPr>
          <w:position w:val="-28"/>
        </w:rPr>
        <w:object w:dxaOrig="1660" w:dyaOrig="720" w14:anchorId="730B54A7">
          <v:shape id="_x0000_i1095" type="#_x0000_t75" style="width:83.25pt;height:36.3pt" o:ole="">
            <v:imagedata r:id="rId153" o:title=""/>
          </v:shape>
          <o:OLEObject Type="Embed" ProgID="Equation.DSMT4" ShapeID="_x0000_i1095" DrawAspect="Content" ObjectID="_1677687397" r:id="rId154"/>
        </w:object>
      </w:r>
    </w:p>
    <w:p w14:paraId="32CE02CF" w14:textId="244E88DB" w:rsidR="00E23130" w:rsidRDefault="00E23130">
      <w:pPr>
        <w:rPr>
          <w:rFonts w:ascii="Times New Roman" w:hAnsi="Times New Roman" w:cs="Times New Roman"/>
          <w:sz w:val="24"/>
          <w:szCs w:val="24"/>
        </w:rPr>
      </w:pPr>
    </w:p>
    <w:p w14:paraId="64914FB1" w14:textId="77777777" w:rsidR="001945D5" w:rsidRDefault="001945D5">
      <w:pPr>
        <w:rPr>
          <w:rFonts w:ascii="Times New Roman" w:hAnsi="Times New Roman" w:cs="Times New Roman"/>
          <w:sz w:val="24"/>
          <w:szCs w:val="24"/>
        </w:rPr>
      </w:pPr>
    </w:p>
    <w:p w14:paraId="142F2F04" w14:textId="712B5E0E" w:rsidR="00E23130" w:rsidRDefault="00E23130">
      <w:pPr>
        <w:rPr>
          <w:rFonts w:ascii="Times New Roman" w:hAnsi="Times New Roman" w:cs="Times New Roman"/>
          <w:sz w:val="24"/>
          <w:szCs w:val="24"/>
        </w:rPr>
      </w:pPr>
    </w:p>
    <w:p w14:paraId="7240CBA6" w14:textId="67623089" w:rsidR="00E23130" w:rsidRDefault="00E23130">
      <w:pPr>
        <w:rPr>
          <w:rFonts w:ascii="Times New Roman" w:hAnsi="Times New Roman" w:cs="Times New Roman"/>
          <w:sz w:val="24"/>
          <w:szCs w:val="24"/>
        </w:rPr>
      </w:pPr>
    </w:p>
    <w:p w14:paraId="132717AE" w14:textId="5DA17A69" w:rsidR="00F40F33" w:rsidRDefault="00F40F33" w:rsidP="00F40F33">
      <w:pPr>
        <w:rPr>
          <w:rFonts w:ascii="Times New Roman" w:hAnsi="Times New Roman" w:cs="Times New Roman"/>
          <w:sz w:val="24"/>
          <w:szCs w:val="24"/>
        </w:rPr>
      </w:pPr>
    </w:p>
    <w:p w14:paraId="751E32A2" w14:textId="5CA06BCD" w:rsidR="002C1B23" w:rsidRDefault="002C1B23" w:rsidP="00F40F33">
      <w:pPr>
        <w:rPr>
          <w:rFonts w:ascii="Times New Roman" w:hAnsi="Times New Roman" w:cs="Times New Roman"/>
          <w:sz w:val="24"/>
          <w:szCs w:val="24"/>
        </w:rPr>
      </w:pPr>
    </w:p>
    <w:p w14:paraId="6DE296EE" w14:textId="492797BA" w:rsidR="002C1B23" w:rsidRDefault="002C1B23" w:rsidP="00F40F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12</w:t>
      </w:r>
    </w:p>
    <w:p w14:paraId="24F5D2FF" w14:textId="12FAE31A" w:rsidR="00F40F33" w:rsidRPr="00F40F33" w:rsidRDefault="00F40F33" w:rsidP="00F40F33">
      <w:pPr>
        <w:rPr>
          <w:rFonts w:ascii="Times New Roman" w:hAnsi="Times New Roman" w:cs="Times New Roman"/>
          <w:sz w:val="24"/>
          <w:szCs w:val="24"/>
        </w:rPr>
      </w:pPr>
    </w:p>
    <w:p w14:paraId="19A8CDE5" w14:textId="40083DCD" w:rsidR="00E60B0E" w:rsidRPr="002C1B23" w:rsidRDefault="002C1B23" w:rsidP="00D918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åt skärningspunkternas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-koordinater vara –</w:t>
      </w:r>
      <w:r>
        <w:rPr>
          <w:rFonts w:ascii="Times New Roman" w:hAnsi="Times New Roman" w:cs="Times New Roman"/>
          <w:i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 xml:space="preserve">och </w:t>
      </w:r>
      <w:r>
        <w:rPr>
          <w:rFonts w:ascii="Times New Roman" w:hAnsi="Times New Roman" w:cs="Times New Roman"/>
          <w:i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Kurvans funktion blir då </w:t>
      </w:r>
      <w:r w:rsidRPr="002C1B23">
        <w:rPr>
          <w:rFonts w:ascii="Times New Roman" w:hAnsi="Times New Roman" w:cs="Times New Roman"/>
          <w:position w:val="-10"/>
          <w:sz w:val="24"/>
          <w:szCs w:val="24"/>
        </w:rPr>
        <w:object w:dxaOrig="3300" w:dyaOrig="360" w14:anchorId="0E7ED014">
          <v:shape id="_x0000_i1096" type="#_x0000_t75" style="width:165.3pt;height:18.15pt" o:ole="">
            <v:imagedata r:id="rId155" o:title=""/>
          </v:shape>
          <o:OLEObject Type="Embed" ProgID="Equation.DSMT4" ShapeID="_x0000_i1096" DrawAspect="Content" ObjectID="_1677687398" r:id="rId1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D27C22E" w14:textId="77777777" w:rsidR="008F6E24" w:rsidRDefault="008F6E24" w:rsidP="0065250D">
      <w:pPr>
        <w:rPr>
          <w:rFonts w:ascii="Times New Roman" w:hAnsi="Times New Roman" w:cs="Times New Roman"/>
          <w:sz w:val="24"/>
          <w:szCs w:val="24"/>
        </w:rPr>
      </w:pPr>
    </w:p>
    <w:p w14:paraId="1349F095" w14:textId="07D3C549" w:rsidR="008F6E24" w:rsidRDefault="008A3068" w:rsidP="0065250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abelns area är</w:t>
      </w:r>
      <w:r w:rsidR="008F6E24" w:rsidRPr="008F6E24">
        <w:rPr>
          <w:rFonts w:ascii="Times New Roman" w:hAnsi="Times New Roman" w:cs="Times New Roman"/>
          <w:position w:val="-32"/>
          <w:sz w:val="24"/>
          <w:szCs w:val="24"/>
        </w:rPr>
        <w:object w:dxaOrig="6240" w:dyaOrig="800" w14:anchorId="1F0106DC">
          <v:shape id="_x0000_i1097" type="#_x0000_t75" style="width:311.8pt;height:40.05pt" o:ole="">
            <v:imagedata r:id="rId157" o:title=""/>
          </v:shape>
          <o:OLEObject Type="Embed" ProgID="Equation.DSMT4" ShapeID="_x0000_i1097" DrawAspect="Content" ObjectID="_1677687399" r:id="rId1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DCF04F8" w14:textId="2A3E7D5F" w:rsidR="008F6E24" w:rsidRDefault="008F6E24" w:rsidP="0065250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vadratens</w:t>
      </w:r>
      <w:r w:rsidR="008A3068">
        <w:rPr>
          <w:rFonts w:ascii="Times New Roman" w:hAnsi="Times New Roman" w:cs="Times New Roman"/>
          <w:sz w:val="24"/>
          <w:szCs w:val="24"/>
        </w:rPr>
        <w:t xml:space="preserve"> area är</w:t>
      </w:r>
    </w:p>
    <w:p w14:paraId="6B84050D" w14:textId="2E9A4DCB" w:rsidR="008F6E24" w:rsidRDefault="00556E0C" w:rsidP="0065250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sv-SE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174330D4" wp14:editId="6D41481F">
                <wp:simplePos x="0" y="0"/>
                <wp:positionH relativeFrom="column">
                  <wp:posOffset>2459990</wp:posOffset>
                </wp:positionH>
                <wp:positionV relativeFrom="paragraph">
                  <wp:posOffset>102235</wp:posOffset>
                </wp:positionV>
                <wp:extent cx="3810000" cy="1858010"/>
                <wp:effectExtent l="0" t="0" r="0" b="8890"/>
                <wp:wrapTight wrapText="bothSides">
                  <wp:wrapPolygon edited="0">
                    <wp:start x="0" y="0"/>
                    <wp:lineTo x="0" y="21482"/>
                    <wp:lineTo x="21492" y="21482"/>
                    <wp:lineTo x="21492" y="0"/>
                    <wp:lineTo x="0" y="0"/>
                  </wp:wrapPolygon>
                </wp:wrapTight>
                <wp:docPr id="94" name="Group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10000" cy="1858010"/>
                          <a:chOff x="0" y="0"/>
                          <a:chExt cx="2007870" cy="1591310"/>
                        </a:xfrm>
                      </wpg:grpSpPr>
                      <wpg:grpSp>
                        <wpg:cNvPr id="93" name="Group 93"/>
                        <wpg:cNvGrpSpPr/>
                        <wpg:grpSpPr>
                          <a:xfrm>
                            <a:off x="0" y="0"/>
                            <a:ext cx="2007870" cy="1591310"/>
                            <a:chOff x="0" y="0"/>
                            <a:chExt cx="2007870" cy="1591310"/>
                          </a:xfrm>
                        </wpg:grpSpPr>
                        <pic:pic xmlns:pic="http://schemas.openxmlformats.org/drawingml/2006/picture">
                          <pic:nvPicPr>
                            <pic:cNvPr id="86" name="Picture 8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007870" cy="159131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87" name="Text Box 87"/>
                          <wps:cNvSpPr txBox="1"/>
                          <wps:spPr>
                            <a:xfrm>
                              <a:off x="409642" y="1213707"/>
                              <a:ext cx="163307" cy="277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09B6A92" w14:textId="77777777" w:rsidR="00D142C9" w:rsidRPr="002C1B23" w:rsidRDefault="00D142C9" w:rsidP="00A51BF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-</w:t>
                                </w:r>
                                <w:r w:rsidRPr="002C1B23"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Text Box 89"/>
                          <wps:cNvSpPr txBox="1"/>
                          <wps:spPr>
                            <a:xfrm>
                              <a:off x="1272818" y="1213707"/>
                              <a:ext cx="138208" cy="2773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554535B" w14:textId="77777777" w:rsidR="00D142C9" w:rsidRPr="002C1B23" w:rsidRDefault="00D142C9" w:rsidP="00A51BF7">
                                <w:pPr>
                                  <w:rPr>
                                    <w:i/>
                                  </w:rPr>
                                </w:pPr>
                                <w:r w:rsidRPr="002C1B23"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Text Box 91"/>
                          <wps:cNvSpPr txBox="1"/>
                          <wps:spPr>
                            <a:xfrm>
                              <a:off x="1499584" y="1287476"/>
                              <a:ext cx="221200" cy="2784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F0EAE9D" w14:textId="77777777" w:rsidR="00D142C9" w:rsidRPr="002C1B23" w:rsidRDefault="00D142C9" w:rsidP="00A51BF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(x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8" name="Straight Connector 88"/>
                        <wps:cNvCnPr/>
                        <wps:spPr>
                          <a:xfrm>
                            <a:off x="519379" y="870509"/>
                            <a:ext cx="0" cy="41696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Straight Connector 90"/>
                        <wps:cNvCnPr/>
                        <wps:spPr>
                          <a:xfrm>
                            <a:off x="1382573" y="848565"/>
                            <a:ext cx="0" cy="41696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74330D4" id="Group 94" o:spid="_x0000_s1043" style="position:absolute;margin-left:193.7pt;margin-top:8.05pt;width:300pt;height:146.3pt;z-index:-251653120;mso-width-relative:margin;mso-height-relative:margin" coordsize="20078,159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">
                <v:group id="Group 93" o:spid="_x0000_s1044" style="position:absolute;width:20078;height:15913" coordsize="20078,15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<v:shape id="Picture 86" o:spid="_x0000_s1045" type="#_x0000_t75" style="position:absolute;width:20078;height:159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">
                    <v:imagedata r:id="rId159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7" o:spid="_x0000_s1046" type="#_x0000_t202" style="position:absolute;left:4096;top:12137;width:1633;height:27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" filled="f" stroked="f" strokeweight=".5pt">
                    <v:textbox>
                      <w:txbxContent>
                        <w:p w14:paraId="609B6A92" w14:textId="77777777" w:rsidR="00D142C9" w:rsidRPr="002C1B23" w:rsidRDefault="00D142C9" w:rsidP="00A51BF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-</w:t>
                          </w:r>
                          <w:r w:rsidRPr="002C1B23"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9" o:spid="_x0000_s1047" type="#_x0000_t202" style="position:absolute;left:12728;top:12137;width:1382;height:27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" filled="f" stroked="f" strokeweight=".5pt">
                    <v:textbox>
                      <w:txbxContent>
                        <w:p w14:paraId="4554535B" w14:textId="77777777" w:rsidR="00D142C9" w:rsidRPr="002C1B23" w:rsidRDefault="00D142C9" w:rsidP="00A51BF7">
                          <w:pPr>
                            <w:rPr>
                              <w:i/>
                            </w:rPr>
                          </w:pPr>
                          <w:r w:rsidRPr="002C1B23"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91" o:spid="_x0000_s1048" type="#_x0000_t202" style="position:absolute;left:14995;top:12874;width:2212;height:27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" filled="f" stroked="f" strokeweight=".5pt">
                    <v:textbox>
                      <w:txbxContent>
                        <w:p w14:paraId="4F0EAE9D" w14:textId="77777777" w:rsidR="00D142C9" w:rsidRPr="002C1B23" w:rsidRDefault="00D142C9" w:rsidP="00A51BF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y(x)</w:t>
                          </w:r>
                        </w:p>
                      </w:txbxContent>
                    </v:textbox>
                  </v:shape>
                </v:group>
                <v:line id="Straight Connector 88" o:spid="_x0000_s1049" style="position:absolute;visibility:visible;mso-wrap-style:square" from="5193,8705" to="5193,1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" strokecolor="#174f9d [3044]"/>
                <v:line id="Straight Connector 90" o:spid="_x0000_s1050" style="position:absolute;visibility:visible;mso-wrap-style:square" from="13825,8485" to="13825,12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" strokecolor="#174f9d [3044]"/>
                <w10:wrap type="tight"/>
              </v:group>
            </w:pict>
          </mc:Fallback>
        </mc:AlternateContent>
      </w:r>
      <w:r w:rsidR="008F6E24">
        <w:rPr>
          <w:rFonts w:ascii="Times New Roman" w:hAnsi="Times New Roman" w:cs="Times New Roman"/>
          <w:sz w:val="24"/>
          <w:szCs w:val="24"/>
        </w:rPr>
        <w:t xml:space="preserve"> </w:t>
      </w:r>
      <w:r w:rsidR="008F6E24" w:rsidRPr="008F6E24">
        <w:rPr>
          <w:rFonts w:ascii="Times New Roman" w:hAnsi="Times New Roman" w:cs="Times New Roman"/>
          <w:position w:val="-16"/>
          <w:sz w:val="24"/>
          <w:szCs w:val="24"/>
        </w:rPr>
        <w:object w:dxaOrig="3500" w:dyaOrig="440" w14:anchorId="169F37FB">
          <v:shape id="_x0000_i1098" type="#_x0000_t75" style="width:175.3pt;height:21.9pt" o:ole="">
            <v:imagedata r:id="rId160" o:title=""/>
          </v:shape>
          <o:OLEObject Type="Embed" ProgID="Equation.DSMT4" ShapeID="_x0000_i1098" DrawAspect="Content" ObjectID="_1677687400" r:id="rId161"/>
        </w:object>
      </w:r>
      <w:r w:rsidR="008A3068">
        <w:rPr>
          <w:rFonts w:ascii="Times New Roman" w:hAnsi="Times New Roman" w:cs="Times New Roman"/>
          <w:sz w:val="24"/>
          <w:szCs w:val="24"/>
        </w:rPr>
        <w:t>.</w:t>
      </w:r>
    </w:p>
    <w:p w14:paraId="4327CC1F" w14:textId="4B198F46" w:rsidR="008F6E24" w:rsidRDefault="008F6E24" w:rsidP="0065250D">
      <w:pPr>
        <w:rPr>
          <w:rFonts w:ascii="Times New Roman" w:hAnsi="Times New Roman" w:cs="Times New Roman"/>
          <w:sz w:val="24"/>
          <w:szCs w:val="24"/>
        </w:rPr>
      </w:pPr>
    </w:p>
    <w:p w14:paraId="1B509470" w14:textId="1D45E74A" w:rsidR="008F6E24" w:rsidRDefault="008F6E24" w:rsidP="0065250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n sökta kvoten</w:t>
      </w:r>
      <w:r w:rsidR="008A3068">
        <w:rPr>
          <w:rFonts w:ascii="Times New Roman" w:hAnsi="Times New Roman" w:cs="Times New Roman"/>
          <w:sz w:val="24"/>
          <w:szCs w:val="24"/>
        </w:rPr>
        <w:t xml:space="preserve"> är</w:t>
      </w:r>
    </w:p>
    <w:p w14:paraId="4D35AC2F" w14:textId="0C1D6753" w:rsidR="008A3068" w:rsidRDefault="008A3068" w:rsidP="0065250D">
      <w:pPr>
        <w:rPr>
          <w:rFonts w:ascii="Times New Roman" w:hAnsi="Times New Roman" w:cs="Times New Roman"/>
          <w:sz w:val="24"/>
          <w:szCs w:val="24"/>
        </w:rPr>
      </w:pPr>
      <w:r w:rsidRPr="008A3068">
        <w:rPr>
          <w:rFonts w:ascii="Times New Roman" w:hAnsi="Times New Roman" w:cs="Times New Roman"/>
          <w:position w:val="-58"/>
          <w:sz w:val="24"/>
          <w:szCs w:val="24"/>
        </w:rPr>
        <w:object w:dxaOrig="1939" w:dyaOrig="999" w14:anchorId="6C700E5E">
          <v:shape id="_x0000_i1099" type="#_x0000_t75" style="width:97.05pt;height:50.1pt" o:ole="">
            <v:imagedata r:id="rId162" o:title=""/>
          </v:shape>
          <o:OLEObject Type="Embed" ProgID="Equation.DSMT4" ShapeID="_x0000_i1099" DrawAspect="Content" ObjectID="_1677687401" r:id="rId163"/>
        </w:object>
      </w:r>
    </w:p>
    <w:p w14:paraId="76C3D54D" w14:textId="77777777" w:rsidR="008A3068" w:rsidRDefault="008A3068" w:rsidP="0065250D">
      <w:pPr>
        <w:rPr>
          <w:rFonts w:ascii="Times New Roman" w:hAnsi="Times New Roman" w:cs="Times New Roman"/>
          <w:sz w:val="24"/>
          <w:szCs w:val="24"/>
        </w:rPr>
      </w:pPr>
    </w:p>
    <w:p w14:paraId="0A7D90A8" w14:textId="77777777" w:rsidR="008A3068" w:rsidRDefault="008A3068" w:rsidP="0065250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var: </w:t>
      </w:r>
      <w:r w:rsidRPr="008A3068">
        <w:rPr>
          <w:rFonts w:ascii="Times New Roman" w:hAnsi="Times New Roman" w:cs="Times New Roman"/>
          <w:position w:val="-32"/>
          <w:sz w:val="24"/>
          <w:szCs w:val="24"/>
        </w:rPr>
        <w:object w:dxaOrig="859" w:dyaOrig="720" w14:anchorId="0D3E34F7">
          <v:shape id="_x0000_i1100" type="#_x0000_t75" style="width:43.2pt;height:36.3pt" o:ole="">
            <v:imagedata r:id="rId164" o:title=""/>
          </v:shape>
          <o:OLEObject Type="Embed" ProgID="Equation.DSMT4" ShapeID="_x0000_i1100" DrawAspect="Content" ObjectID="_1677687402" r:id="rId165"/>
        </w:object>
      </w:r>
    </w:p>
    <w:p w14:paraId="783C4F0F" w14:textId="77777777" w:rsidR="008A3068" w:rsidRDefault="008A3068" w:rsidP="0065250D">
      <w:pPr>
        <w:rPr>
          <w:rFonts w:ascii="Times New Roman" w:hAnsi="Times New Roman" w:cs="Times New Roman"/>
          <w:sz w:val="24"/>
          <w:szCs w:val="24"/>
        </w:rPr>
      </w:pPr>
    </w:p>
    <w:p w14:paraId="5C8CEF8E" w14:textId="77777777" w:rsidR="001067B4" w:rsidRDefault="001067B4" w:rsidP="001067B4">
      <w:pPr>
        <w:rPr>
          <w:rFonts w:ascii="Times New Roman" w:hAnsi="Times New Roman" w:cs="Times New Roman"/>
          <w:sz w:val="24"/>
          <w:szCs w:val="24"/>
        </w:rPr>
      </w:pPr>
    </w:p>
    <w:p w14:paraId="31BA74C5" w14:textId="7C38EDCF" w:rsidR="00360805" w:rsidRDefault="00D91802" w:rsidP="0065250D">
      <w:pPr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br w:type="page"/>
      </w:r>
    </w:p>
    <w:p w14:paraId="03483801" w14:textId="77777777" w:rsidR="002C1B23" w:rsidRDefault="002C1B23" w:rsidP="0065250D"/>
    <w:p w14:paraId="3F63744A" w14:textId="18471825" w:rsidR="00360805" w:rsidRPr="00B91FE5" w:rsidRDefault="00360805" w:rsidP="00360805">
      <w:pPr>
        <w:spacing w:after="120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ab/>
      </w:r>
      <w:r w:rsidR="00125BC5">
        <w:rPr>
          <w:b/>
          <w:color w:val="FF0000"/>
          <w:sz w:val="28"/>
          <w:szCs w:val="28"/>
        </w:rPr>
        <w:t xml:space="preserve">Preliminär </w:t>
      </w:r>
      <w:r>
        <w:rPr>
          <w:b/>
          <w:sz w:val="28"/>
          <w:szCs w:val="28"/>
        </w:rPr>
        <w:t>R</w:t>
      </w:r>
      <w:r w:rsidRPr="00ED0F3D">
        <w:rPr>
          <w:b/>
          <w:sz w:val="28"/>
          <w:szCs w:val="28"/>
        </w:rPr>
        <w:t>ättningsmall</w:t>
      </w:r>
    </w:p>
    <w:p w14:paraId="65711EE9" w14:textId="77777777" w:rsidR="00360805" w:rsidRPr="009E6BA6" w:rsidRDefault="00360805" w:rsidP="00360805">
      <w:r w:rsidRPr="009E6BA6">
        <w:rPr>
          <w:b/>
        </w:rPr>
        <w:t>Generella riktlinjer för tentamensrättning</w:t>
      </w:r>
    </w:p>
    <w:p w14:paraId="3FBBBD4A" w14:textId="77777777" w:rsidR="00360805" w:rsidRPr="0020585A" w:rsidRDefault="00360805" w:rsidP="00360805">
      <w:pPr>
        <w:contextualSpacing/>
      </w:pPr>
      <w:r w:rsidRPr="0020585A">
        <w:t xml:space="preserve">A. Varje beräkningsfel </w:t>
      </w:r>
      <w:r>
        <w:tab/>
      </w:r>
      <w:r>
        <w:tab/>
      </w:r>
      <w:r>
        <w:tab/>
      </w:r>
      <w:r>
        <w:tab/>
      </w:r>
      <w:r w:rsidRPr="0020585A">
        <w:t>-1 poäng</w:t>
      </w:r>
    </w:p>
    <w:p w14:paraId="2059A843" w14:textId="77777777" w:rsidR="00360805" w:rsidRPr="004007B4" w:rsidRDefault="00360805" w:rsidP="00360805">
      <w:pPr>
        <w:tabs>
          <w:tab w:val="left" w:pos="912"/>
        </w:tabs>
        <w:contextualSpacing/>
        <w:rPr>
          <w:i/>
          <w:sz w:val="22"/>
          <w:szCs w:val="22"/>
        </w:rPr>
      </w:pPr>
      <w:r w:rsidRPr="004007B4">
        <w:rPr>
          <w:i/>
          <w:sz w:val="22"/>
          <w:szCs w:val="22"/>
        </w:rPr>
        <w:tab/>
        <w:t>(Därefter fortsatt rättning enligt nya förutsättningar)</w:t>
      </w:r>
    </w:p>
    <w:p w14:paraId="2A98C6CB" w14:textId="77777777" w:rsidR="00360805" w:rsidRPr="0020585A" w:rsidRDefault="00360805" w:rsidP="00360805">
      <w:pPr>
        <w:tabs>
          <w:tab w:val="left" w:pos="912"/>
        </w:tabs>
        <w:contextualSpacing/>
      </w:pPr>
      <w:r w:rsidRPr="0020585A">
        <w:t xml:space="preserve">B. Beräkningsfel; </w:t>
      </w:r>
      <w:r>
        <w:t>grova</w:t>
      </w:r>
      <w:r w:rsidRPr="0020585A">
        <w:t xml:space="preserve"> och/eller leder till förenkling </w:t>
      </w:r>
      <w:r>
        <w:tab/>
      </w:r>
      <w:r>
        <w:tab/>
      </w:r>
      <w:r w:rsidRPr="0020585A">
        <w:t xml:space="preserve">-2 poäng eller mer </w:t>
      </w:r>
    </w:p>
    <w:p w14:paraId="420F12EB" w14:textId="77777777" w:rsidR="00360805" w:rsidRPr="0020585A" w:rsidRDefault="00360805" w:rsidP="00360805">
      <w:pPr>
        <w:tabs>
          <w:tab w:val="left" w:pos="912"/>
        </w:tabs>
        <w:contextualSpacing/>
      </w:pPr>
      <w:r w:rsidRPr="0020585A">
        <w:t xml:space="preserve">C. Prövning istället för generell metod </w:t>
      </w:r>
      <w:r>
        <w:tab/>
      </w:r>
      <w:r>
        <w:tab/>
      </w:r>
      <w:r>
        <w:tab/>
      </w:r>
      <w:r w:rsidRPr="0020585A">
        <w:t xml:space="preserve">- samtliga poäng </w:t>
      </w:r>
    </w:p>
    <w:p w14:paraId="57558B8D" w14:textId="77777777" w:rsidR="00360805" w:rsidRPr="0020585A" w:rsidRDefault="00360805" w:rsidP="00360805">
      <w:pPr>
        <w:tabs>
          <w:tab w:val="left" w:pos="912"/>
        </w:tabs>
        <w:contextualSpacing/>
      </w:pPr>
      <w:r w:rsidRPr="0020585A">
        <w:t xml:space="preserve">D. Felaktiga antaganden/ansatser </w:t>
      </w:r>
      <w:r>
        <w:tab/>
      </w:r>
      <w:r>
        <w:tab/>
      </w:r>
      <w:r>
        <w:tab/>
      </w:r>
      <w:r w:rsidRPr="0020585A">
        <w:t xml:space="preserve">- samtliga poäng </w:t>
      </w:r>
    </w:p>
    <w:p w14:paraId="07D77352" w14:textId="4BF423E5" w:rsidR="00360805" w:rsidRPr="0020585A" w:rsidRDefault="00360805" w:rsidP="00360805">
      <w:pPr>
        <w:tabs>
          <w:tab w:val="left" w:pos="912"/>
        </w:tabs>
        <w:contextualSpacing/>
      </w:pPr>
      <w:r w:rsidRPr="0020585A">
        <w:t xml:space="preserve">E. Antar numeriska värden </w:t>
      </w:r>
      <w:r>
        <w:tab/>
      </w:r>
      <w:r>
        <w:tab/>
      </w:r>
      <w:r>
        <w:tab/>
      </w:r>
      <w:r>
        <w:tab/>
      </w:r>
      <w:r w:rsidRPr="0020585A">
        <w:t xml:space="preserve">- samtliga poäng </w:t>
      </w:r>
    </w:p>
    <w:p w14:paraId="6F6FD51F" w14:textId="77777777" w:rsidR="00360805" w:rsidRPr="0020585A" w:rsidRDefault="00360805" w:rsidP="00360805">
      <w:pPr>
        <w:tabs>
          <w:tab w:val="left" w:pos="912"/>
        </w:tabs>
        <w:contextualSpacing/>
      </w:pPr>
      <w:r w:rsidRPr="0020585A">
        <w:t xml:space="preserve">F. Lösning svår att följa och/eller Svaret framgår inte tydligt </w:t>
      </w:r>
      <w:r>
        <w:tab/>
      </w:r>
      <w:r w:rsidRPr="0020585A">
        <w:t xml:space="preserve">-1 poäng eller mer </w:t>
      </w:r>
    </w:p>
    <w:p w14:paraId="304FF947" w14:textId="77777777" w:rsidR="00360805" w:rsidRPr="0020585A" w:rsidRDefault="00360805" w:rsidP="00360805">
      <w:pPr>
        <w:tabs>
          <w:tab w:val="left" w:pos="912"/>
        </w:tabs>
        <w:contextualSpacing/>
        <w:rPr>
          <w:i/>
        </w:rPr>
      </w:pPr>
      <w:r>
        <w:rPr>
          <w:i/>
        </w:rPr>
        <w:tab/>
      </w:r>
      <w:r w:rsidRPr="004007B4">
        <w:rPr>
          <w:i/>
          <w:sz w:val="22"/>
        </w:rPr>
        <w:t xml:space="preserve">(Vid flera svar väljs det minst gynnsamma. Svara antingen avrundat eller exakt, se nedan.) </w:t>
      </w:r>
    </w:p>
    <w:p w14:paraId="071AEBBE" w14:textId="77777777" w:rsidR="00360805" w:rsidRPr="0020585A" w:rsidRDefault="00360805" w:rsidP="00360805">
      <w:pPr>
        <w:tabs>
          <w:tab w:val="left" w:pos="912"/>
        </w:tabs>
        <w:contextualSpacing/>
      </w:pPr>
      <w:r w:rsidRPr="0020585A">
        <w:t xml:space="preserve">G. Matematiska symboler används felaktigt/saknas </w:t>
      </w:r>
      <w:r>
        <w:tab/>
      </w:r>
      <w:r>
        <w:tab/>
      </w:r>
      <w:r w:rsidRPr="0020585A">
        <w:t>-1</w:t>
      </w:r>
      <w:r>
        <w:t xml:space="preserve"> </w:t>
      </w:r>
      <w:r w:rsidRPr="0020585A">
        <w:t xml:space="preserve">poäng eller mer </w:t>
      </w:r>
    </w:p>
    <w:p w14:paraId="2ED28E6C" w14:textId="7AD802E6" w:rsidR="00360805" w:rsidRPr="0020585A" w:rsidRDefault="00360805" w:rsidP="00360805">
      <w:pPr>
        <w:tabs>
          <w:tab w:val="left" w:pos="912"/>
        </w:tabs>
        <w:contextualSpacing/>
      </w:pPr>
      <w:r>
        <w:tab/>
        <w:t>G1.</w:t>
      </w:r>
      <w:r w:rsidRPr="0020585A">
        <w:t xml:space="preserve"> Om ’=’ saknas (t.ex. ’=&gt;’ används istället) </w:t>
      </w:r>
      <w:r>
        <w:tab/>
      </w:r>
      <w:r>
        <w:tab/>
      </w:r>
      <w:r w:rsidRPr="0020585A">
        <w:t>-1 poäng/</w:t>
      </w:r>
      <w:r>
        <w:t>del</w:t>
      </w:r>
      <w:r w:rsidRPr="0020585A">
        <w:t xml:space="preserve"> </w:t>
      </w:r>
    </w:p>
    <w:p w14:paraId="5EAE9A20" w14:textId="77777777" w:rsidR="00360805" w:rsidRDefault="00360805" w:rsidP="00360805">
      <w:pPr>
        <w:tabs>
          <w:tab w:val="left" w:pos="912"/>
        </w:tabs>
        <w:contextualSpacing/>
      </w:pPr>
      <w:r>
        <w:t xml:space="preserve">        </w:t>
      </w:r>
      <w:r>
        <w:tab/>
        <w:t xml:space="preserve">G2. </w:t>
      </w:r>
      <w:r w:rsidRPr="0020585A">
        <w:t xml:space="preserve">Om ’=’ används felaktigt (t.ex. istället för ’=&gt;’) </w:t>
      </w:r>
      <w:r>
        <w:tab/>
      </w:r>
      <w:r w:rsidRPr="0020585A">
        <w:t>-1 poäng/</w:t>
      </w:r>
      <w:r>
        <w:t>del</w:t>
      </w:r>
      <w:r w:rsidRPr="0020585A">
        <w:t xml:space="preserve"> </w:t>
      </w:r>
    </w:p>
    <w:p w14:paraId="6B5BB61B" w14:textId="77777777" w:rsidR="00360805" w:rsidRPr="0020585A" w:rsidRDefault="00360805" w:rsidP="00360805">
      <w:pPr>
        <w:contextualSpacing/>
        <w:rPr>
          <w:u w:val="single"/>
        </w:rPr>
      </w:pPr>
      <w:r w:rsidRPr="0020585A">
        <w:rPr>
          <w:u w:val="single"/>
        </w:rPr>
        <w:t xml:space="preserve">Teoretiska uppgifter: </w:t>
      </w:r>
    </w:p>
    <w:p w14:paraId="38662D02" w14:textId="77777777" w:rsidR="00360805" w:rsidRPr="0020585A" w:rsidRDefault="00360805" w:rsidP="00360805">
      <w:pPr>
        <w:contextualSpacing/>
      </w:pPr>
      <w:r w:rsidRPr="0020585A">
        <w:t xml:space="preserve">H. Avrundat svar </w:t>
      </w:r>
      <w:r>
        <w:tab/>
      </w:r>
      <w:r>
        <w:tab/>
      </w:r>
      <w:r>
        <w:tab/>
      </w:r>
      <w:r>
        <w:tab/>
      </w:r>
      <w:r w:rsidRPr="0020585A">
        <w:t>-1 poäng/</w:t>
      </w:r>
      <w:r>
        <w:t>del</w:t>
      </w:r>
      <w:r w:rsidRPr="0020585A">
        <w:t xml:space="preserve"> </w:t>
      </w:r>
    </w:p>
    <w:p w14:paraId="42D981AA" w14:textId="77777777" w:rsidR="00360805" w:rsidRPr="0020585A" w:rsidRDefault="00360805" w:rsidP="00360805">
      <w:pPr>
        <w:contextualSpacing/>
        <w:rPr>
          <w:u w:val="single"/>
        </w:rPr>
      </w:pPr>
      <w:r w:rsidRPr="0020585A">
        <w:rPr>
          <w:u w:val="single"/>
        </w:rPr>
        <w:t xml:space="preserve">Tillämpade uppgifter: </w:t>
      </w:r>
    </w:p>
    <w:p w14:paraId="2D502BBA" w14:textId="77777777" w:rsidR="00360805" w:rsidRPr="0020585A" w:rsidRDefault="00360805" w:rsidP="00360805">
      <w:pPr>
        <w:contextualSpacing/>
      </w:pPr>
      <w:r w:rsidRPr="0020585A">
        <w:t xml:space="preserve">I. Enhet saknas/fel </w:t>
      </w:r>
      <w:r>
        <w:tab/>
      </w:r>
      <w:r>
        <w:tab/>
      </w:r>
      <w:r>
        <w:tab/>
      </w:r>
      <w:r>
        <w:tab/>
      </w:r>
      <w:r w:rsidRPr="0020585A">
        <w:t>-1 poäng/</w:t>
      </w:r>
      <w:r>
        <w:t>del</w:t>
      </w:r>
      <w:r w:rsidRPr="0020585A">
        <w:t xml:space="preserve"> </w:t>
      </w:r>
    </w:p>
    <w:p w14:paraId="77AA57A8" w14:textId="77777777" w:rsidR="00360805" w:rsidRPr="0020585A" w:rsidRDefault="00360805" w:rsidP="00360805">
      <w:pPr>
        <w:contextualSpacing/>
      </w:pPr>
      <w:r w:rsidRPr="0020585A">
        <w:t xml:space="preserve">J. Avrundningar i delberäkningar som ger fel svar </w:t>
      </w:r>
      <w:r>
        <w:tab/>
      </w:r>
      <w:r>
        <w:tab/>
      </w:r>
      <w:r w:rsidRPr="0020585A">
        <w:t>-1 poäng/</w:t>
      </w:r>
      <w:r>
        <w:t>del</w:t>
      </w:r>
      <w:r w:rsidRPr="0020585A">
        <w:t xml:space="preserve"> </w:t>
      </w:r>
    </w:p>
    <w:p w14:paraId="5CF1C71C" w14:textId="3B31A6C7" w:rsidR="00360805" w:rsidRPr="0020585A" w:rsidRDefault="00360805" w:rsidP="00360805">
      <w:pPr>
        <w:contextualSpacing/>
      </w:pPr>
      <w:r w:rsidRPr="0020585A">
        <w:t xml:space="preserve">K. Svar med felaktigt antal värdesiffror ( ±1 värdesiffra ok) </w:t>
      </w:r>
      <w:r>
        <w:tab/>
      </w:r>
      <w:r>
        <w:tab/>
      </w:r>
      <w:r w:rsidRPr="0020585A">
        <w:t>-1 poäng/</w:t>
      </w:r>
      <w:r>
        <w:t>del</w:t>
      </w:r>
      <w:r w:rsidRPr="0020585A">
        <w:t xml:space="preserve"> </w:t>
      </w:r>
    </w:p>
    <w:p w14:paraId="42705969" w14:textId="77777777" w:rsidR="00360805" w:rsidRPr="0020585A" w:rsidRDefault="00360805" w:rsidP="00360805">
      <w:pPr>
        <w:contextualSpacing/>
      </w:pPr>
      <w:r w:rsidRPr="0020585A">
        <w:t xml:space="preserve">L. Andra avrundningsfel </w:t>
      </w:r>
      <w:r>
        <w:tab/>
      </w:r>
      <w:r>
        <w:tab/>
      </w:r>
      <w:r>
        <w:tab/>
      </w:r>
      <w:r>
        <w:tab/>
      </w:r>
      <w:r w:rsidRPr="0020585A">
        <w:t>-1 poäng/</w:t>
      </w:r>
      <w:r>
        <w:t>del</w:t>
      </w:r>
      <w:r w:rsidRPr="0020585A">
        <w:t xml:space="preserve"> </w:t>
      </w:r>
    </w:p>
    <w:p w14:paraId="6B22DB9F" w14:textId="021A04AA" w:rsidR="00360805" w:rsidRPr="00B91578" w:rsidRDefault="00360805" w:rsidP="00360805">
      <w:pPr>
        <w:contextualSpacing/>
      </w:pPr>
      <w:r w:rsidRPr="00B91578">
        <w:t xml:space="preserve">M. Exakt svar </w:t>
      </w:r>
      <w:r w:rsidRPr="00B91578">
        <w:tab/>
      </w:r>
      <w:r w:rsidRPr="00B91578">
        <w:tab/>
      </w:r>
      <w:r w:rsidRPr="00B91578">
        <w:tab/>
      </w:r>
      <w:r w:rsidRPr="00B91578">
        <w:tab/>
      </w:r>
      <w:r>
        <w:tab/>
      </w:r>
      <w:r w:rsidRPr="00B91578">
        <w:t>-1 poäng/</w:t>
      </w:r>
      <w:r>
        <w:t>del</w:t>
      </w:r>
      <w:r w:rsidRPr="00B91578">
        <w:t xml:space="preserve"> </w:t>
      </w:r>
    </w:p>
    <w:p w14:paraId="396DABC5" w14:textId="77777777" w:rsidR="00360805" w:rsidRDefault="00360805" w:rsidP="00E8370E">
      <w:pPr>
        <w:rPr>
          <w:rFonts w:ascii="Times New Roman" w:hAnsi="Times New Roman" w:cs="Times New Roman"/>
          <w:b/>
          <w:sz w:val="24"/>
          <w:szCs w:val="24"/>
        </w:rPr>
      </w:pPr>
    </w:p>
    <w:p w14:paraId="71430777" w14:textId="664209AB" w:rsidR="00C94801" w:rsidRPr="00C94801" w:rsidRDefault="00C94801" w:rsidP="00C94801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tab/>
      </w:r>
    </w:p>
    <w:p w14:paraId="17378C30" w14:textId="77777777" w:rsidR="00827880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1. </w:t>
      </w:r>
    </w:p>
    <w:p w14:paraId="4909CD80" w14:textId="0D4A32DC" w:rsidR="00827880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el primitiv funktion (förutom C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2p</w:t>
      </w:r>
    </w:p>
    <w:p w14:paraId="181D8CF5" w14:textId="445D9174" w:rsidR="00827880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onstanten C saknas eller fel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1p</w:t>
      </w:r>
    </w:p>
    <w:p w14:paraId="40B5443B" w14:textId="7CA41216" w:rsidR="00827880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bsolutbeloppet för logaritmens argument saknas.  </w:t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  <w:t xml:space="preserve">  OK efterson</w:t>
      </w:r>
      <w:r w:rsidRPr="00EC311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48C58CE">
          <v:shape id="_x0000_i1101" type="#_x0000_t75" style="width:28.8pt;height:13.75pt" o:ole="">
            <v:imagedata r:id="rId166" o:title=""/>
          </v:shape>
          <o:OLEObject Type="Embed" ProgID="Equation.DSMT4" ShapeID="_x0000_i1101" DrawAspect="Content" ObjectID="_1677687403" r:id="rId167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0B0A7321" w14:textId="0E83EC4C" w:rsidR="007B6305" w:rsidRDefault="007B6305" w:rsidP="007B6305">
      <w:pPr>
        <w:rPr>
          <w:rFonts w:ascii="Times New Roman" w:hAnsi="Times New Roman" w:cs="Times New Roman"/>
          <w:sz w:val="24"/>
          <w:szCs w:val="24"/>
        </w:rPr>
      </w:pPr>
    </w:p>
    <w:p w14:paraId="541C2864" w14:textId="77599F7F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2.</w:t>
      </w:r>
    </w:p>
    <w:p w14:paraId="574677DE" w14:textId="5B9D6840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el primitiv funktion </w:t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2p</w:t>
      </w:r>
    </w:p>
    <w:p w14:paraId="45715CEF" w14:textId="40B54B39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varar med negativ area, eller framgår inte hur integranden/arean blev positiv.  </w:t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1p</w:t>
      </w:r>
    </w:p>
    <w:p w14:paraId="29071C22" w14:textId="7147B1CB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ger inte enheten a.e. </w:t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OK</w:t>
      </w:r>
    </w:p>
    <w:p w14:paraId="732A8AF7" w14:textId="42220E2E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</w:p>
    <w:p w14:paraId="63CB68ED" w14:textId="77777777" w:rsidR="00827880" w:rsidRPr="0038283A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38283A">
        <w:rPr>
          <w:rFonts w:ascii="Times New Roman" w:hAnsi="Times New Roman" w:cs="Times New Roman"/>
          <w:sz w:val="24"/>
          <w:szCs w:val="24"/>
        </w:rPr>
        <w:t>R3.</w:t>
      </w:r>
    </w:p>
    <w:p w14:paraId="0D8534C7" w14:textId="54E4EC0A" w:rsidR="00827880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38283A">
        <w:rPr>
          <w:rFonts w:ascii="Times New Roman" w:hAnsi="Times New Roman" w:cs="Times New Roman"/>
          <w:sz w:val="24"/>
          <w:szCs w:val="24"/>
        </w:rPr>
        <w:t xml:space="preserve">Varje saknad/felaktig lösningsgrupp. </w:t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Pr="0038283A">
        <w:rPr>
          <w:rFonts w:ascii="Times New Roman" w:hAnsi="Times New Roman" w:cs="Times New Roman"/>
          <w:sz w:val="24"/>
          <w:szCs w:val="24"/>
        </w:rPr>
        <w:t>-1p</w:t>
      </w:r>
    </w:p>
    <w:p w14:paraId="4A466041" w14:textId="31934A94" w:rsidR="00827880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elaktig period</w:t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-1p </w:t>
      </w:r>
    </w:p>
    <w:p w14:paraId="08E76CAB" w14:textId="32C5F268" w:rsidR="00827880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landning mellan grader och radianer i svaret  </w:t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1p</w:t>
      </w:r>
    </w:p>
    <w:p w14:paraId="2F86DCA5" w14:textId="31408170" w:rsidR="00827880" w:rsidRDefault="00827880" w:rsidP="00827880">
      <w:pPr>
        <w:rPr>
          <w:rFonts w:ascii="Times New Roman" w:hAnsi="Times New Roman" w:cs="Times New Roman"/>
          <w:b/>
          <w:sz w:val="24"/>
          <w:szCs w:val="24"/>
        </w:rPr>
      </w:pPr>
    </w:p>
    <w:p w14:paraId="3129546E" w14:textId="50EDA2D2" w:rsidR="00827880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4a. Ansätter </w:t>
      </w:r>
      <w:r w:rsidRPr="00B62D35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3AAA4517">
          <v:shape id="_x0000_i1102" type="#_x0000_t75" style="width:38.2pt;height:13.75pt" o:ole="">
            <v:imagedata r:id="rId168" o:title=""/>
          </v:shape>
          <o:OLEObject Type="Embed" ProgID="Equation.DSMT4" ShapeID="_x0000_i1102" DrawAspect="Content" ObjectID="_1677687404" r:id="rId169"/>
        </w:object>
      </w:r>
      <w:r>
        <w:rPr>
          <w:rFonts w:ascii="Times New Roman" w:hAnsi="Times New Roman" w:cs="Times New Roman"/>
          <w:sz w:val="24"/>
          <w:szCs w:val="24"/>
        </w:rPr>
        <w:t xml:space="preserve">samt påvisar ’4’. </w:t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+1p</w:t>
      </w:r>
    </w:p>
    <w:p w14:paraId="1998C7F8" w14:textId="77777777" w:rsidR="00827880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3b.Visar omöjlighet genom konkret exempel eller motsägelse vid bevisförsök. </w:t>
      </w:r>
      <w:r>
        <w:rPr>
          <w:rFonts w:ascii="Times New Roman" w:hAnsi="Times New Roman" w:cs="Times New Roman"/>
          <w:sz w:val="24"/>
          <w:szCs w:val="24"/>
        </w:rPr>
        <w:tab/>
        <w:t>+1p</w:t>
      </w:r>
    </w:p>
    <w:p w14:paraId="153C3DED" w14:textId="77777777" w:rsidR="00827880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432075DA" w14:textId="77777777" w:rsidR="00827880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1719BC7C" w14:textId="77777777" w:rsidR="00827880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5. </w:t>
      </w:r>
    </w:p>
    <w:p w14:paraId="5160A767" w14:textId="506EB5CF" w:rsidR="00827880" w:rsidRDefault="00827880" w:rsidP="0082788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elderiverat </w:t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2p</w:t>
      </w:r>
    </w:p>
    <w:p w14:paraId="12B26AB3" w14:textId="29D7CA8B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orrekt deriverat sedan fel </w:t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1p.</w:t>
      </w:r>
    </w:p>
    <w:p w14:paraId="2A6EF2AE" w14:textId="7D60D89F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</w:p>
    <w:p w14:paraId="051BAEDD" w14:textId="364FA3DF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6. </w:t>
      </w:r>
      <w:r>
        <w:rPr>
          <w:rFonts w:ascii="Times New Roman" w:hAnsi="Times New Roman" w:cs="Times New Roman"/>
          <w:sz w:val="24"/>
          <w:szCs w:val="24"/>
        </w:rPr>
        <w:br/>
        <w:t xml:space="preserve">Varje felaktig konstant </w:t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1p/konstant</w:t>
      </w:r>
    </w:p>
    <w:p w14:paraId="07633CAF" w14:textId="1CD9FAC4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n eller flera konstanter bristfälligt motiverad(e) </w:t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1p</w:t>
      </w:r>
    </w:p>
    <w:p w14:paraId="0E115D3E" w14:textId="4B32C966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</w:p>
    <w:p w14:paraId="1F6B0861" w14:textId="77777777" w:rsidR="00827880" w:rsidRDefault="00827880" w:rsidP="00827880"/>
    <w:p w14:paraId="682D2529" w14:textId="77777777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R7.</w:t>
      </w:r>
    </w:p>
    <w:p w14:paraId="26F79161" w14:textId="7175FADB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elderiverat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2p</w:t>
      </w:r>
    </w:p>
    <w:p w14:paraId="76651888" w14:textId="7A75FF46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ariabel framkommer inte tydligt vid derivering (ex. V’=….)   </w:t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-1p </w:t>
      </w:r>
      <w:r>
        <w:rPr>
          <w:rFonts w:ascii="Times New Roman" w:hAnsi="Times New Roman" w:cs="Times New Roman"/>
          <w:sz w:val="24"/>
          <w:szCs w:val="24"/>
        </w:rPr>
        <w:br/>
        <w:t>Tiopotensfel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1p</w:t>
      </w:r>
    </w:p>
    <w:p w14:paraId="1919F552" w14:textId="13E4FEDE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</w:p>
    <w:p w14:paraId="1BC08763" w14:textId="77777777" w:rsidR="00827880" w:rsidRDefault="00827880" w:rsidP="00827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8.</w:t>
      </w:r>
    </w:p>
    <w:p w14:paraId="53124757" w14:textId="0BB2F641" w:rsidR="00827880" w:rsidRDefault="00827880" w:rsidP="0082788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arje saknad asymptot. </w:t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>
        <w:rPr>
          <w:rFonts w:ascii="Times New Roman" w:hAnsi="Times New Roman" w:cs="Times New Roman"/>
          <w:sz w:val="24"/>
          <w:szCs w:val="24"/>
        </w:rPr>
        <w:t>-1p/asymptot</w:t>
      </w:r>
    </w:p>
    <w:p w14:paraId="10CF1FFE" w14:textId="77777777" w:rsidR="00827880" w:rsidRDefault="00827880" w:rsidP="00827880">
      <w:pPr>
        <w:rPr>
          <w:rFonts w:ascii="Times New Roman" w:hAnsi="Times New Roman" w:cs="Times New Roman"/>
          <w:b/>
          <w:sz w:val="24"/>
          <w:szCs w:val="24"/>
        </w:rPr>
      </w:pPr>
    </w:p>
    <w:p w14:paraId="6B7D20CA" w14:textId="77777777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9.</w:t>
      </w:r>
    </w:p>
    <w:p w14:paraId="3A5FD6FA" w14:textId="61A5B8C1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elaktig användning av hjälpvinkelsats,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-2p</w:t>
      </w:r>
      <w:r>
        <w:rPr>
          <w:rFonts w:ascii="Times New Roman" w:hAnsi="Times New Roman" w:cs="Times New Roman"/>
          <w:sz w:val="24"/>
          <w:szCs w:val="24"/>
        </w:rPr>
        <w:br/>
      </w:r>
      <w:r w:rsidRPr="00CA5E6A">
        <w:rPr>
          <w:rFonts w:ascii="Times New Roman" w:hAnsi="Times New Roman" w:cs="Times New Roman"/>
          <w:i/>
          <w:sz w:val="24"/>
          <w:szCs w:val="24"/>
        </w:rPr>
        <w:t>t.ex.  förväxlar ’a’ och ’b’</w:t>
      </w:r>
      <w:r>
        <w:rPr>
          <w:rFonts w:ascii="Times New Roman" w:hAnsi="Times New Roman" w:cs="Times New Roman"/>
          <w:i/>
          <w:sz w:val="24"/>
          <w:szCs w:val="24"/>
        </w:rPr>
        <w:t xml:space="preserve">,  </w:t>
      </w:r>
      <w:r w:rsidRPr="00CA5E6A">
        <w:rPr>
          <w:rFonts w:ascii="Times New Roman" w:hAnsi="Times New Roman" w:cs="Times New Roman"/>
          <w:i/>
          <w:sz w:val="24"/>
          <w:szCs w:val="24"/>
        </w:rPr>
        <w:t xml:space="preserve">eller </w:t>
      </w:r>
      <w:r>
        <w:rPr>
          <w:rFonts w:ascii="Times New Roman" w:hAnsi="Times New Roman" w:cs="Times New Roman"/>
          <w:i/>
          <w:sz w:val="24"/>
          <w:szCs w:val="24"/>
        </w:rPr>
        <w:t>fel tecken för v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br/>
        <w:t>Kommenterar inte att enbart en lösning till tangensekvationen söks</w:t>
      </w:r>
      <w:r>
        <w:t xml:space="preserve"> </w:t>
      </w:r>
      <w:r>
        <w:tab/>
      </w:r>
      <w:r>
        <w:tab/>
      </w:r>
      <w:r w:rsidR="009E58B5">
        <w:rPr>
          <w:rFonts w:ascii="Times New Roman" w:hAnsi="Times New Roman" w:cs="Times New Roman"/>
          <w:sz w:val="24"/>
          <w:szCs w:val="24"/>
        </w:rPr>
        <w:t>-0p</w:t>
      </w:r>
    </w:p>
    <w:p w14:paraId="09C6F663" w14:textId="77777777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ioden saknas för sinusekvationen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-2p</w:t>
      </w:r>
    </w:p>
    <w:p w14:paraId="30E6E4F8" w14:textId="77777777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varar med flera ekvivalenta svar t.ex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-1p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731D4A">
        <w:rPr>
          <w:position w:val="-12"/>
        </w:rPr>
        <w:object w:dxaOrig="4280" w:dyaOrig="360" w14:anchorId="11119B3D">
          <v:shape id="_x0000_i1103" type="#_x0000_t75" style="width:213.5pt;height:18.15pt" o:ole="">
            <v:imagedata r:id="rId170" o:title=""/>
          </v:shape>
          <o:OLEObject Type="Embed" ProgID="Equation.DSMT4" ShapeID="_x0000_i1103" DrawAspect="Content" ObjectID="_1677687405" r:id="rId1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60CCD63" w14:textId="2BC86BE0" w:rsidR="00827880" w:rsidRDefault="00827880" w:rsidP="007B6305">
      <w:pPr>
        <w:rPr>
          <w:rFonts w:ascii="Times New Roman" w:hAnsi="Times New Roman" w:cs="Times New Roman"/>
          <w:sz w:val="24"/>
          <w:szCs w:val="24"/>
        </w:rPr>
      </w:pPr>
    </w:p>
    <w:p w14:paraId="0E416B74" w14:textId="77777777" w:rsidR="00556E0C" w:rsidRDefault="00556E0C" w:rsidP="00556E0C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7EC3E8B3" w14:textId="77777777" w:rsidR="00556E0C" w:rsidRDefault="00556E0C" w:rsidP="00556E0C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10.</w:t>
      </w:r>
    </w:p>
    <w:p w14:paraId="3CC317A2" w14:textId="04E24BEF" w:rsidR="00556E0C" w:rsidRPr="00D50AA8" w:rsidRDefault="00556E0C" w:rsidP="00556E0C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elaktig omskrivning av ekvationen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3p</w:t>
      </w:r>
      <w:r>
        <w:rPr>
          <w:rFonts w:ascii="Times New Roman" w:hAnsi="Times New Roman" w:cs="Times New Roman"/>
          <w:sz w:val="24"/>
          <w:szCs w:val="24"/>
        </w:rPr>
        <w:br/>
        <w:t>Varje saknad/felaktig lösningsgrupp  (</w:t>
      </w:r>
      <w:r w:rsidRPr="00015417">
        <w:rPr>
          <w:rFonts w:ascii="Times New Roman" w:hAnsi="Times New Roman" w:cs="Times New Roman"/>
          <w:sz w:val="24"/>
          <w:szCs w:val="24"/>
        </w:rPr>
        <w:t>Finns</w:t>
      </w:r>
      <w:r>
        <w:rPr>
          <w:rFonts w:ascii="Times New Roman" w:hAnsi="Times New Roman" w:cs="Times New Roman"/>
          <w:b/>
          <w:sz w:val="24"/>
          <w:szCs w:val="24"/>
        </w:rPr>
        <w:t xml:space="preserve"> 5</w:t>
      </w:r>
      <w:r>
        <w:rPr>
          <w:rFonts w:ascii="Times New Roman" w:hAnsi="Times New Roman" w:cs="Times New Roman"/>
          <w:sz w:val="24"/>
          <w:szCs w:val="24"/>
        </w:rPr>
        <w:t xml:space="preserve"> grupper)</w:t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1p/grupp</w:t>
      </w:r>
      <w:r>
        <w:rPr>
          <w:rFonts w:ascii="Times New Roman" w:hAnsi="Times New Roman" w:cs="Times New Roman"/>
          <w:sz w:val="24"/>
          <w:szCs w:val="24"/>
        </w:rPr>
        <w:br/>
      </w:r>
      <w:r w:rsidRPr="00D50AA8">
        <w:rPr>
          <w:rFonts w:ascii="Times New Roman" w:hAnsi="Times New Roman" w:cs="Times New Roman"/>
          <w:i/>
          <w:sz w:val="24"/>
          <w:szCs w:val="24"/>
        </w:rPr>
        <w:t xml:space="preserve"> t.ex. </w:t>
      </w:r>
      <w:r>
        <w:rPr>
          <w:rFonts w:ascii="Times New Roman" w:hAnsi="Times New Roman" w:cs="Times New Roman"/>
          <w:i/>
          <w:sz w:val="24"/>
          <w:szCs w:val="24"/>
        </w:rPr>
        <w:t>om l</w:t>
      </w:r>
      <w:r w:rsidRPr="00D50AA8">
        <w:rPr>
          <w:rFonts w:ascii="Times New Roman" w:hAnsi="Times New Roman" w:cs="Times New Roman"/>
          <w:i/>
          <w:sz w:val="24"/>
          <w:szCs w:val="24"/>
        </w:rPr>
        <w:t xml:space="preserve">ösningar till </w:t>
      </w:r>
      <w:r w:rsidRPr="00D50AA8">
        <w:rPr>
          <w:rFonts w:ascii="Times New Roman" w:hAnsi="Times New Roman" w:cs="Times New Roman"/>
          <w:i/>
          <w:position w:val="-6"/>
          <w:sz w:val="24"/>
          <w:szCs w:val="24"/>
        </w:rPr>
        <w:object w:dxaOrig="960" w:dyaOrig="279" w14:anchorId="070481A3">
          <v:shape id="_x0000_i1104" type="#_x0000_t75" style="width:48.2pt;height:14.4pt" o:ole="">
            <v:imagedata r:id="rId172" o:title=""/>
          </v:shape>
          <o:OLEObject Type="Embed" ProgID="Equation.DSMT4" ShapeID="_x0000_i1104" DrawAspect="Content" ObjectID="_1677687406" r:id="rId173"/>
        </w:object>
      </w:r>
      <w:r w:rsidRPr="00D50AA8">
        <w:rPr>
          <w:rFonts w:ascii="Times New Roman" w:hAnsi="Times New Roman" w:cs="Times New Roman"/>
          <w:i/>
          <w:sz w:val="24"/>
          <w:szCs w:val="24"/>
        </w:rPr>
        <w:t xml:space="preserve">saknas </w:t>
      </w:r>
      <w:r>
        <w:rPr>
          <w:rFonts w:ascii="Times New Roman" w:hAnsi="Times New Roman" w:cs="Times New Roman"/>
          <w:i/>
          <w:sz w:val="24"/>
          <w:szCs w:val="24"/>
        </w:rPr>
        <w:t>ges</w:t>
      </w:r>
      <w:r w:rsidRPr="00D50AA8">
        <w:rPr>
          <w:rFonts w:ascii="Times New Roman" w:hAnsi="Times New Roman" w:cs="Times New Roman"/>
          <w:i/>
          <w:sz w:val="24"/>
          <w:szCs w:val="24"/>
        </w:rPr>
        <w:t xml:space="preserve"> -</w:t>
      </w:r>
      <w:r w:rsidRPr="00D50AA8">
        <w:rPr>
          <w:rFonts w:ascii="Times New Roman" w:hAnsi="Times New Roman" w:cs="Times New Roman"/>
          <w:sz w:val="24"/>
          <w:szCs w:val="24"/>
        </w:rPr>
        <w:t>2p.</w:t>
      </w:r>
    </w:p>
    <w:p w14:paraId="236E7E64" w14:textId="7887D342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varar med samma lösning flera gånger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1p</w:t>
      </w:r>
    </w:p>
    <w:p w14:paraId="60F38251" w14:textId="0DC08E18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ombinerar ej de två lösningsgrupperna till </w:t>
      </w:r>
      <w:r w:rsidRPr="002C23DB">
        <w:rPr>
          <w:position w:val="-12"/>
        </w:rPr>
        <w:object w:dxaOrig="240" w:dyaOrig="360" w14:anchorId="52EDF79F">
          <v:shape id="_x0000_i1105" type="#_x0000_t75" style="width:11.9pt;height:18.15pt" o:ole="">
            <v:imagedata r:id="rId174" o:title=""/>
          </v:shape>
          <o:OLEObject Type="Embed" ProgID="Equation.DSMT4" ShapeID="_x0000_i1105" DrawAspect="Content" ObjectID="_1677687407" r:id="rId175"/>
        </w:object>
      </w:r>
      <w:r>
        <w:tab/>
      </w:r>
      <w:r>
        <w:tab/>
      </w:r>
      <w:r w:rsidR="009A670D">
        <w:tab/>
      </w:r>
      <w:r>
        <w:t>OK</w:t>
      </w:r>
    </w:p>
    <w:p w14:paraId="42DF2E6A" w14:textId="42F9DDDC" w:rsidR="00556E0C" w:rsidRDefault="00556E0C" w:rsidP="007B6305">
      <w:pPr>
        <w:rPr>
          <w:rFonts w:ascii="Times New Roman" w:hAnsi="Times New Roman" w:cs="Times New Roman"/>
          <w:sz w:val="24"/>
          <w:szCs w:val="24"/>
        </w:rPr>
      </w:pPr>
    </w:p>
    <w:p w14:paraId="06D58E02" w14:textId="77777777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11.</w:t>
      </w:r>
    </w:p>
    <w:p w14:paraId="49B59621" w14:textId="564E280D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åstår att </w:t>
      </w:r>
      <w:r w:rsidRPr="00E23130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37385304">
          <v:shape id="_x0000_i1106" type="#_x0000_t75" style="width:73.25pt;height:30.7pt" o:ole="">
            <v:imagedata r:id="rId176" o:title=""/>
          </v:shape>
          <o:OLEObject Type="Embed" ProgID="Equation.DSMT4" ShapeID="_x0000_i1106" DrawAspect="Content" ObjectID="_1677687408" r:id="rId177"/>
        </w:objec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2p</w:t>
      </w:r>
    </w:p>
    <w:p w14:paraId="564D3AB1" w14:textId="3BA3FAD2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arje integreringsfel</w:t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1p/fel</w:t>
      </w:r>
    </w:p>
    <w:p w14:paraId="6BD175CF" w14:textId="52287382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arje deriveringsfel</w:t>
      </w:r>
      <w:r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 w:rsidR="009A670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1p/fel</w:t>
      </w:r>
    </w:p>
    <w:p w14:paraId="06C10DBA" w14:textId="0512855D" w:rsidR="00556E0C" w:rsidRDefault="00556E0C" w:rsidP="007B6305">
      <w:pPr>
        <w:rPr>
          <w:rFonts w:ascii="Times New Roman" w:hAnsi="Times New Roman" w:cs="Times New Roman"/>
          <w:sz w:val="24"/>
          <w:szCs w:val="24"/>
        </w:rPr>
      </w:pPr>
    </w:p>
    <w:p w14:paraId="4AEDDD4C" w14:textId="7C3329EF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12.</w:t>
      </w:r>
    </w:p>
    <w:p w14:paraId="224F7C2F" w14:textId="77777777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tar värde för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-3p</w:t>
      </w:r>
    </w:p>
    <w:p w14:paraId="5E5BED2A" w14:textId="7C90BD45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tar värde för </w:t>
      </w:r>
      <w:r>
        <w:rPr>
          <w:rFonts w:ascii="Times New Roman" w:hAnsi="Times New Roman" w:cs="Times New Roman"/>
          <w:i/>
          <w:sz w:val="24"/>
          <w:szCs w:val="24"/>
        </w:rPr>
        <w:t xml:space="preserve">k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1067B4">
        <w:rPr>
          <w:rFonts w:ascii="Times New Roman" w:hAnsi="Times New Roman" w:cs="Times New Roman"/>
          <w:i/>
          <w:sz w:val="24"/>
          <w:szCs w:val="24"/>
        </w:rPr>
        <w:t xml:space="preserve">ex. k = -1 eller k = 1  </w:t>
      </w:r>
      <w:r w:rsidR="009E58B5">
        <w:rPr>
          <w:rFonts w:ascii="Times New Roman" w:hAnsi="Times New Roman" w:cs="Times New Roman"/>
          <w:sz w:val="24"/>
          <w:szCs w:val="24"/>
        </w:rPr>
        <w:t>)</w:t>
      </w:r>
      <w:r w:rsidR="009E58B5">
        <w:rPr>
          <w:rFonts w:ascii="Times New Roman" w:hAnsi="Times New Roman" w:cs="Times New Roman"/>
          <w:sz w:val="24"/>
          <w:szCs w:val="24"/>
        </w:rPr>
        <w:tab/>
      </w:r>
      <w:r w:rsidR="009E58B5">
        <w:rPr>
          <w:rFonts w:ascii="Times New Roman" w:hAnsi="Times New Roman" w:cs="Times New Roman"/>
          <w:sz w:val="24"/>
          <w:szCs w:val="24"/>
        </w:rPr>
        <w:tab/>
      </w:r>
      <w:r w:rsidR="009E58B5">
        <w:rPr>
          <w:rFonts w:ascii="Times New Roman" w:hAnsi="Times New Roman" w:cs="Times New Roman"/>
          <w:sz w:val="24"/>
          <w:szCs w:val="24"/>
        </w:rPr>
        <w:tab/>
        <w:t>-3p</w:t>
      </w:r>
    </w:p>
    <w:p w14:paraId="07A65926" w14:textId="77777777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orrekt uppställd integral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+1p</w:t>
      </w:r>
    </w:p>
    <w:p w14:paraId="13B6C812" w14:textId="77777777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arje integreringsfel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-1p/fel</w:t>
      </w:r>
    </w:p>
    <w:p w14:paraId="66261608" w14:textId="77777777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år olika tecken på areorna, kommenterar att något blivit fel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-1p</w:t>
      </w:r>
    </w:p>
    <w:p w14:paraId="5E281349" w14:textId="77777777" w:rsidR="00556E0C" w:rsidRDefault="00556E0C" w:rsidP="00556E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år olika tecken på areorna, utan kommentar eller ’trollar’ bort tecken</w:t>
      </w:r>
      <w:r>
        <w:rPr>
          <w:rFonts w:ascii="Times New Roman" w:hAnsi="Times New Roman" w:cs="Times New Roman"/>
          <w:sz w:val="24"/>
          <w:szCs w:val="24"/>
        </w:rPr>
        <w:tab/>
        <w:t>-2p</w:t>
      </w:r>
    </w:p>
    <w:p w14:paraId="3292F5D6" w14:textId="77777777" w:rsidR="00556E0C" w:rsidRPr="007B6305" w:rsidRDefault="00556E0C" w:rsidP="007B6305">
      <w:pPr>
        <w:rPr>
          <w:rFonts w:ascii="Times New Roman" w:hAnsi="Times New Roman" w:cs="Times New Roman"/>
          <w:sz w:val="24"/>
          <w:szCs w:val="24"/>
        </w:rPr>
      </w:pPr>
    </w:p>
    <w:sectPr w:rsidR="00556E0C" w:rsidRPr="007B630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DBE625" w14:textId="77777777" w:rsidR="00056125" w:rsidRDefault="00056125" w:rsidP="00AB37AC">
      <w:r>
        <w:separator/>
      </w:r>
    </w:p>
  </w:endnote>
  <w:endnote w:type="continuationSeparator" w:id="0">
    <w:p w14:paraId="2EFF0969" w14:textId="77777777" w:rsidR="00056125" w:rsidRDefault="00056125" w:rsidP="00AB37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9713D65" w14:textId="77777777" w:rsidR="00056125" w:rsidRDefault="00056125" w:rsidP="00AB37AC">
      <w:r>
        <w:separator/>
      </w:r>
    </w:p>
  </w:footnote>
  <w:footnote w:type="continuationSeparator" w:id="0">
    <w:p w14:paraId="1E27D7D0" w14:textId="77777777" w:rsidR="00056125" w:rsidRDefault="00056125" w:rsidP="00AB37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1D48B74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1" w15:restartNumberingAfterBreak="0">
    <w:nsid w:val="FFFFFF7F"/>
    <w:multiLevelType w:val="singleLevel"/>
    <w:tmpl w:val="54C2019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2" w15:restartNumberingAfterBreak="0">
    <w:nsid w:val="FFFFFF82"/>
    <w:multiLevelType w:val="singleLevel"/>
    <w:tmpl w:val="31A8697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FFFFFF83"/>
    <w:multiLevelType w:val="singleLevel"/>
    <w:tmpl w:val="6986C5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 w15:restartNumberingAfterBreak="0">
    <w:nsid w:val="FFFFFF88"/>
    <w:multiLevelType w:val="singleLevel"/>
    <w:tmpl w:val="BA340F8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01262C66"/>
    <w:multiLevelType w:val="hybridMultilevel"/>
    <w:tmpl w:val="9C9CB42E"/>
    <w:lvl w:ilvl="0" w:tplc="E1C6E8F4">
      <w:start w:val="1"/>
      <w:numFmt w:val="decimal"/>
      <w:pStyle w:val="MTDisplayEquation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D0019">
      <w:start w:val="1"/>
      <w:numFmt w:val="lowerLetter"/>
      <w:lvlText w:val="%2."/>
      <w:lvlJc w:val="left"/>
      <w:pPr>
        <w:ind w:left="731" w:hanging="360"/>
      </w:pPr>
    </w:lvl>
    <w:lvl w:ilvl="2" w:tplc="041D001B">
      <w:start w:val="1"/>
      <w:numFmt w:val="lowerRoman"/>
      <w:lvlText w:val="%3."/>
      <w:lvlJc w:val="right"/>
      <w:pPr>
        <w:ind w:left="1451" w:hanging="180"/>
      </w:pPr>
    </w:lvl>
    <w:lvl w:ilvl="3" w:tplc="041D000F">
      <w:start w:val="1"/>
      <w:numFmt w:val="decimal"/>
      <w:lvlText w:val="%4."/>
      <w:lvlJc w:val="left"/>
      <w:pPr>
        <w:ind w:left="2171" w:hanging="360"/>
      </w:pPr>
    </w:lvl>
    <w:lvl w:ilvl="4" w:tplc="041D0019">
      <w:start w:val="1"/>
      <w:numFmt w:val="lowerLetter"/>
      <w:lvlText w:val="%5."/>
      <w:lvlJc w:val="left"/>
      <w:pPr>
        <w:ind w:left="2891" w:hanging="360"/>
      </w:pPr>
    </w:lvl>
    <w:lvl w:ilvl="5" w:tplc="041D001B">
      <w:start w:val="1"/>
      <w:numFmt w:val="lowerRoman"/>
      <w:lvlText w:val="%6."/>
      <w:lvlJc w:val="right"/>
      <w:pPr>
        <w:ind w:left="3611" w:hanging="180"/>
      </w:pPr>
    </w:lvl>
    <w:lvl w:ilvl="6" w:tplc="041D000F">
      <w:start w:val="1"/>
      <w:numFmt w:val="decimal"/>
      <w:lvlText w:val="%7."/>
      <w:lvlJc w:val="left"/>
      <w:pPr>
        <w:ind w:left="4331" w:hanging="360"/>
      </w:pPr>
    </w:lvl>
    <w:lvl w:ilvl="7" w:tplc="041D0019">
      <w:start w:val="1"/>
      <w:numFmt w:val="lowerLetter"/>
      <w:lvlText w:val="%8."/>
      <w:lvlJc w:val="left"/>
      <w:pPr>
        <w:ind w:left="5051" w:hanging="360"/>
      </w:pPr>
    </w:lvl>
    <w:lvl w:ilvl="8" w:tplc="041D001B">
      <w:start w:val="1"/>
      <w:numFmt w:val="lowerRoman"/>
      <w:lvlText w:val="%9."/>
      <w:lvlJc w:val="right"/>
      <w:pPr>
        <w:ind w:left="5771" w:hanging="180"/>
      </w:pPr>
    </w:lvl>
  </w:abstractNum>
  <w:abstractNum w:abstractNumId="6" w15:restartNumberingAfterBreak="0">
    <w:nsid w:val="03A21AA4"/>
    <w:multiLevelType w:val="hybridMultilevel"/>
    <w:tmpl w:val="95F2FC84"/>
    <w:lvl w:ilvl="0" w:tplc="041D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800" w:hanging="360"/>
      </w:pPr>
    </w:lvl>
    <w:lvl w:ilvl="2" w:tplc="041D001B" w:tentative="1">
      <w:start w:val="1"/>
      <w:numFmt w:val="lowerRoman"/>
      <w:lvlText w:val="%3."/>
      <w:lvlJc w:val="right"/>
      <w:pPr>
        <w:ind w:left="2520" w:hanging="180"/>
      </w:pPr>
    </w:lvl>
    <w:lvl w:ilvl="3" w:tplc="041D000F" w:tentative="1">
      <w:start w:val="1"/>
      <w:numFmt w:val="decimal"/>
      <w:lvlText w:val="%4."/>
      <w:lvlJc w:val="left"/>
      <w:pPr>
        <w:ind w:left="3240" w:hanging="360"/>
      </w:pPr>
    </w:lvl>
    <w:lvl w:ilvl="4" w:tplc="041D0019" w:tentative="1">
      <w:start w:val="1"/>
      <w:numFmt w:val="lowerLetter"/>
      <w:lvlText w:val="%5."/>
      <w:lvlJc w:val="left"/>
      <w:pPr>
        <w:ind w:left="3960" w:hanging="360"/>
      </w:pPr>
    </w:lvl>
    <w:lvl w:ilvl="5" w:tplc="041D001B" w:tentative="1">
      <w:start w:val="1"/>
      <w:numFmt w:val="lowerRoman"/>
      <w:lvlText w:val="%6."/>
      <w:lvlJc w:val="right"/>
      <w:pPr>
        <w:ind w:left="4680" w:hanging="180"/>
      </w:pPr>
    </w:lvl>
    <w:lvl w:ilvl="6" w:tplc="041D000F" w:tentative="1">
      <w:start w:val="1"/>
      <w:numFmt w:val="decimal"/>
      <w:lvlText w:val="%7."/>
      <w:lvlJc w:val="left"/>
      <w:pPr>
        <w:ind w:left="5400" w:hanging="360"/>
      </w:pPr>
    </w:lvl>
    <w:lvl w:ilvl="7" w:tplc="041D0019" w:tentative="1">
      <w:start w:val="1"/>
      <w:numFmt w:val="lowerLetter"/>
      <w:lvlText w:val="%8."/>
      <w:lvlJc w:val="left"/>
      <w:pPr>
        <w:ind w:left="6120" w:hanging="360"/>
      </w:pPr>
    </w:lvl>
    <w:lvl w:ilvl="8" w:tplc="041D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A3F3B63"/>
    <w:multiLevelType w:val="hybridMultilevel"/>
    <w:tmpl w:val="EE6674E2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BD87C8A"/>
    <w:multiLevelType w:val="hybridMultilevel"/>
    <w:tmpl w:val="A224C538"/>
    <w:lvl w:ilvl="0" w:tplc="041D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2073" w:hanging="360"/>
      </w:pPr>
    </w:lvl>
    <w:lvl w:ilvl="2" w:tplc="041D001B" w:tentative="1">
      <w:start w:val="1"/>
      <w:numFmt w:val="lowerRoman"/>
      <w:lvlText w:val="%3."/>
      <w:lvlJc w:val="right"/>
      <w:pPr>
        <w:ind w:left="2793" w:hanging="180"/>
      </w:pPr>
    </w:lvl>
    <w:lvl w:ilvl="3" w:tplc="041D000F" w:tentative="1">
      <w:start w:val="1"/>
      <w:numFmt w:val="decimal"/>
      <w:lvlText w:val="%4."/>
      <w:lvlJc w:val="left"/>
      <w:pPr>
        <w:ind w:left="3513" w:hanging="360"/>
      </w:pPr>
    </w:lvl>
    <w:lvl w:ilvl="4" w:tplc="041D0019" w:tentative="1">
      <w:start w:val="1"/>
      <w:numFmt w:val="lowerLetter"/>
      <w:lvlText w:val="%5."/>
      <w:lvlJc w:val="left"/>
      <w:pPr>
        <w:ind w:left="4233" w:hanging="360"/>
      </w:pPr>
    </w:lvl>
    <w:lvl w:ilvl="5" w:tplc="041D001B" w:tentative="1">
      <w:start w:val="1"/>
      <w:numFmt w:val="lowerRoman"/>
      <w:lvlText w:val="%6."/>
      <w:lvlJc w:val="right"/>
      <w:pPr>
        <w:ind w:left="4953" w:hanging="180"/>
      </w:pPr>
    </w:lvl>
    <w:lvl w:ilvl="6" w:tplc="041D000F" w:tentative="1">
      <w:start w:val="1"/>
      <w:numFmt w:val="decimal"/>
      <w:lvlText w:val="%7."/>
      <w:lvlJc w:val="left"/>
      <w:pPr>
        <w:ind w:left="5673" w:hanging="360"/>
      </w:pPr>
    </w:lvl>
    <w:lvl w:ilvl="7" w:tplc="041D0019" w:tentative="1">
      <w:start w:val="1"/>
      <w:numFmt w:val="lowerLetter"/>
      <w:lvlText w:val="%8."/>
      <w:lvlJc w:val="left"/>
      <w:pPr>
        <w:ind w:left="6393" w:hanging="360"/>
      </w:pPr>
    </w:lvl>
    <w:lvl w:ilvl="8" w:tplc="041D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" w15:restartNumberingAfterBreak="0">
    <w:nsid w:val="0CC05A8E"/>
    <w:multiLevelType w:val="hybridMultilevel"/>
    <w:tmpl w:val="301AB8D2"/>
    <w:lvl w:ilvl="0" w:tplc="041D000F">
      <w:start w:val="1"/>
      <w:numFmt w:val="decimal"/>
      <w:lvlText w:val="%1."/>
      <w:lvlJc w:val="left"/>
      <w:pPr>
        <w:ind w:left="644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F5151C1"/>
    <w:multiLevelType w:val="hybridMultilevel"/>
    <w:tmpl w:val="4D067436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E308F4"/>
    <w:multiLevelType w:val="hybridMultilevel"/>
    <w:tmpl w:val="18189AD2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8576671"/>
    <w:multiLevelType w:val="hybridMultilevel"/>
    <w:tmpl w:val="7156528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DB3299"/>
    <w:multiLevelType w:val="hybridMultilevel"/>
    <w:tmpl w:val="62EEC046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22004A"/>
    <w:multiLevelType w:val="hybridMultilevel"/>
    <w:tmpl w:val="D7987DBA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272A27"/>
    <w:multiLevelType w:val="hybridMultilevel"/>
    <w:tmpl w:val="5ED69CEA"/>
    <w:lvl w:ilvl="0" w:tplc="E2927C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3887AD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77EF980">
      <w:start w:val="1"/>
      <w:numFmt w:val="bullet"/>
      <w:pStyle w:val="List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55A78E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808834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EA26D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00EC93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2D0820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2257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C253312"/>
    <w:multiLevelType w:val="hybridMultilevel"/>
    <w:tmpl w:val="E39421D4"/>
    <w:lvl w:ilvl="0" w:tplc="93EE97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156" w:hanging="360"/>
      </w:pPr>
    </w:lvl>
    <w:lvl w:ilvl="2" w:tplc="041D001B" w:tentative="1">
      <w:start w:val="1"/>
      <w:numFmt w:val="lowerRoman"/>
      <w:lvlText w:val="%3."/>
      <w:lvlJc w:val="right"/>
      <w:pPr>
        <w:ind w:left="1876" w:hanging="180"/>
      </w:pPr>
    </w:lvl>
    <w:lvl w:ilvl="3" w:tplc="041D000F" w:tentative="1">
      <w:start w:val="1"/>
      <w:numFmt w:val="decimal"/>
      <w:lvlText w:val="%4."/>
      <w:lvlJc w:val="left"/>
      <w:pPr>
        <w:ind w:left="2596" w:hanging="360"/>
      </w:pPr>
    </w:lvl>
    <w:lvl w:ilvl="4" w:tplc="041D0019" w:tentative="1">
      <w:start w:val="1"/>
      <w:numFmt w:val="lowerLetter"/>
      <w:lvlText w:val="%5."/>
      <w:lvlJc w:val="left"/>
      <w:pPr>
        <w:ind w:left="3316" w:hanging="360"/>
      </w:pPr>
    </w:lvl>
    <w:lvl w:ilvl="5" w:tplc="041D001B" w:tentative="1">
      <w:start w:val="1"/>
      <w:numFmt w:val="lowerRoman"/>
      <w:lvlText w:val="%6."/>
      <w:lvlJc w:val="right"/>
      <w:pPr>
        <w:ind w:left="4036" w:hanging="180"/>
      </w:pPr>
    </w:lvl>
    <w:lvl w:ilvl="6" w:tplc="041D000F" w:tentative="1">
      <w:start w:val="1"/>
      <w:numFmt w:val="decimal"/>
      <w:lvlText w:val="%7."/>
      <w:lvlJc w:val="left"/>
      <w:pPr>
        <w:ind w:left="4756" w:hanging="360"/>
      </w:pPr>
    </w:lvl>
    <w:lvl w:ilvl="7" w:tplc="041D0019" w:tentative="1">
      <w:start w:val="1"/>
      <w:numFmt w:val="lowerLetter"/>
      <w:lvlText w:val="%8."/>
      <w:lvlJc w:val="left"/>
      <w:pPr>
        <w:ind w:left="5476" w:hanging="360"/>
      </w:pPr>
    </w:lvl>
    <w:lvl w:ilvl="8" w:tplc="041D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7" w15:restartNumberingAfterBreak="0">
    <w:nsid w:val="2D610BF1"/>
    <w:multiLevelType w:val="multilevel"/>
    <w:tmpl w:val="9A4E4CEC"/>
    <w:lvl w:ilvl="0">
      <w:start w:val="1"/>
      <w:numFmt w:val="decimal"/>
      <w:pStyle w:val="KTHNumreradlistaNumreradlista"/>
      <w:lvlText w:val="%1."/>
      <w:lvlJc w:val="left"/>
      <w:pPr>
        <w:ind w:left="360" w:hanging="3"/>
      </w:pPr>
      <w:rPr>
        <w:rFonts w:hint="default"/>
      </w:rPr>
    </w:lvl>
    <w:lvl w:ilvl="1">
      <w:start w:val="1"/>
      <w:numFmt w:val="lowerLetter"/>
      <w:pStyle w:val="KTHNumreradlista2Numreradlista2"/>
      <w:lvlText w:val="%2."/>
      <w:lvlJc w:val="left"/>
      <w:pPr>
        <w:ind w:left="1077" w:firstLine="0"/>
      </w:pPr>
      <w:rPr>
        <w:rFonts w:hint="default"/>
      </w:rPr>
    </w:lvl>
    <w:lvl w:ilvl="2">
      <w:start w:val="1"/>
      <w:numFmt w:val="lowerRoman"/>
      <w:pStyle w:val="KTHNumreradlista3Numreradlista3"/>
      <w:lvlText w:val="%3."/>
      <w:lvlJc w:val="left"/>
      <w:pPr>
        <w:ind w:left="1979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8" w15:restartNumberingAfterBreak="0">
    <w:nsid w:val="3485177B"/>
    <w:multiLevelType w:val="multilevel"/>
    <w:tmpl w:val="32C40BC8"/>
    <w:lvl w:ilvl="0">
      <w:start w:val="1"/>
      <w:numFmt w:val="bullet"/>
      <w:pStyle w:val="KTHPunktlistaPunktlista"/>
      <w:lvlText w:val=""/>
      <w:lvlJc w:val="left"/>
      <w:pPr>
        <w:ind w:left="360" w:hanging="3"/>
      </w:pPr>
      <w:rPr>
        <w:rFonts w:ascii="Symbol" w:hAnsi="Symbol" w:hint="default"/>
        <w:color w:val="auto"/>
      </w:rPr>
    </w:lvl>
    <w:lvl w:ilvl="1">
      <w:start w:val="1"/>
      <w:numFmt w:val="bullet"/>
      <w:pStyle w:val="KTHPunktlista2Punktlista2"/>
      <w:lvlText w:val="o"/>
      <w:lvlJc w:val="left"/>
      <w:pPr>
        <w:tabs>
          <w:tab w:val="num" w:pos="1077"/>
        </w:tabs>
        <w:ind w:left="1077" w:firstLine="0"/>
      </w:pPr>
      <w:rPr>
        <w:rFonts w:ascii="Courier New" w:hAnsi="Courier New" w:hint="default"/>
        <w:color w:val="auto"/>
      </w:rPr>
    </w:lvl>
    <w:lvl w:ilvl="2">
      <w:start w:val="1"/>
      <w:numFmt w:val="bullet"/>
      <w:pStyle w:val="KTHPunktlista3Punktlista3"/>
      <w:lvlText w:val=""/>
      <w:lvlJc w:val="left"/>
      <w:pPr>
        <w:ind w:left="1979" w:firstLine="0"/>
      </w:pPr>
      <w:rPr>
        <w:rFonts w:ascii="Wingdings" w:hAnsi="Wingdings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 w15:restartNumberingAfterBreak="0">
    <w:nsid w:val="39A40E0F"/>
    <w:multiLevelType w:val="multilevel"/>
    <w:tmpl w:val="11EE27CE"/>
    <w:lvl w:ilvl="0">
      <w:start w:val="1"/>
      <w:numFmt w:val="decimal"/>
      <w:pStyle w:val="KTHnRubrik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KTHnRubrik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KTHnRubrik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KTHnRubrik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0" w15:restartNumberingAfterBreak="0">
    <w:nsid w:val="44BE77DD"/>
    <w:multiLevelType w:val="hybridMultilevel"/>
    <w:tmpl w:val="38D48F5E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BC07B8"/>
    <w:multiLevelType w:val="hybridMultilevel"/>
    <w:tmpl w:val="8444AF30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080" w:hanging="360"/>
      </w:pPr>
    </w:lvl>
    <w:lvl w:ilvl="2" w:tplc="041D001B" w:tentative="1">
      <w:start w:val="1"/>
      <w:numFmt w:val="lowerRoman"/>
      <w:lvlText w:val="%3."/>
      <w:lvlJc w:val="right"/>
      <w:pPr>
        <w:ind w:left="1800" w:hanging="180"/>
      </w:pPr>
    </w:lvl>
    <w:lvl w:ilvl="3" w:tplc="041D000F" w:tentative="1">
      <w:start w:val="1"/>
      <w:numFmt w:val="decimal"/>
      <w:lvlText w:val="%4."/>
      <w:lvlJc w:val="left"/>
      <w:pPr>
        <w:ind w:left="2520" w:hanging="360"/>
      </w:pPr>
    </w:lvl>
    <w:lvl w:ilvl="4" w:tplc="041D0019" w:tentative="1">
      <w:start w:val="1"/>
      <w:numFmt w:val="lowerLetter"/>
      <w:lvlText w:val="%5."/>
      <w:lvlJc w:val="left"/>
      <w:pPr>
        <w:ind w:left="3240" w:hanging="360"/>
      </w:pPr>
    </w:lvl>
    <w:lvl w:ilvl="5" w:tplc="041D001B" w:tentative="1">
      <w:start w:val="1"/>
      <w:numFmt w:val="lowerRoman"/>
      <w:lvlText w:val="%6."/>
      <w:lvlJc w:val="right"/>
      <w:pPr>
        <w:ind w:left="3960" w:hanging="180"/>
      </w:pPr>
    </w:lvl>
    <w:lvl w:ilvl="6" w:tplc="041D000F" w:tentative="1">
      <w:start w:val="1"/>
      <w:numFmt w:val="decimal"/>
      <w:lvlText w:val="%7."/>
      <w:lvlJc w:val="left"/>
      <w:pPr>
        <w:ind w:left="4680" w:hanging="360"/>
      </w:pPr>
    </w:lvl>
    <w:lvl w:ilvl="7" w:tplc="041D0019" w:tentative="1">
      <w:start w:val="1"/>
      <w:numFmt w:val="lowerLetter"/>
      <w:lvlText w:val="%8."/>
      <w:lvlJc w:val="left"/>
      <w:pPr>
        <w:ind w:left="5400" w:hanging="360"/>
      </w:pPr>
    </w:lvl>
    <w:lvl w:ilvl="8" w:tplc="041D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C585B53"/>
    <w:multiLevelType w:val="hybridMultilevel"/>
    <w:tmpl w:val="2776349A"/>
    <w:lvl w:ilvl="0" w:tplc="89621382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 w:val="0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>
      <w:start w:val="1"/>
      <w:numFmt w:val="decimal"/>
      <w:lvlText w:val="%4."/>
      <w:lvlJc w:val="left"/>
      <w:pPr>
        <w:ind w:left="2880" w:hanging="360"/>
      </w:pPr>
    </w:lvl>
    <w:lvl w:ilvl="4" w:tplc="041D0019">
      <w:start w:val="1"/>
      <w:numFmt w:val="lowerLetter"/>
      <w:lvlText w:val="%5."/>
      <w:lvlJc w:val="left"/>
      <w:pPr>
        <w:ind w:left="3600" w:hanging="360"/>
      </w:pPr>
    </w:lvl>
    <w:lvl w:ilvl="5" w:tplc="041D001B">
      <w:start w:val="1"/>
      <w:numFmt w:val="lowerRoman"/>
      <w:lvlText w:val="%6."/>
      <w:lvlJc w:val="right"/>
      <w:pPr>
        <w:ind w:left="4320" w:hanging="180"/>
      </w:pPr>
    </w:lvl>
    <w:lvl w:ilvl="6" w:tplc="041D000F">
      <w:start w:val="1"/>
      <w:numFmt w:val="decimal"/>
      <w:lvlText w:val="%7."/>
      <w:lvlJc w:val="left"/>
      <w:pPr>
        <w:ind w:left="5040" w:hanging="360"/>
      </w:pPr>
    </w:lvl>
    <w:lvl w:ilvl="7" w:tplc="041D0019">
      <w:start w:val="1"/>
      <w:numFmt w:val="lowerLetter"/>
      <w:lvlText w:val="%8."/>
      <w:lvlJc w:val="left"/>
      <w:pPr>
        <w:ind w:left="5760" w:hanging="360"/>
      </w:pPr>
    </w:lvl>
    <w:lvl w:ilvl="8" w:tplc="041D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EC33C6"/>
    <w:multiLevelType w:val="hybridMultilevel"/>
    <w:tmpl w:val="5F42C7CA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4B11441"/>
    <w:multiLevelType w:val="hybridMultilevel"/>
    <w:tmpl w:val="1EA2A590"/>
    <w:lvl w:ilvl="0" w:tplc="E0080F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156" w:hanging="360"/>
      </w:pPr>
    </w:lvl>
    <w:lvl w:ilvl="2" w:tplc="041D001B" w:tentative="1">
      <w:start w:val="1"/>
      <w:numFmt w:val="lowerRoman"/>
      <w:lvlText w:val="%3."/>
      <w:lvlJc w:val="right"/>
      <w:pPr>
        <w:ind w:left="1876" w:hanging="180"/>
      </w:pPr>
    </w:lvl>
    <w:lvl w:ilvl="3" w:tplc="041D000F" w:tentative="1">
      <w:start w:val="1"/>
      <w:numFmt w:val="decimal"/>
      <w:lvlText w:val="%4."/>
      <w:lvlJc w:val="left"/>
      <w:pPr>
        <w:ind w:left="2596" w:hanging="360"/>
      </w:pPr>
    </w:lvl>
    <w:lvl w:ilvl="4" w:tplc="041D0019" w:tentative="1">
      <w:start w:val="1"/>
      <w:numFmt w:val="lowerLetter"/>
      <w:lvlText w:val="%5."/>
      <w:lvlJc w:val="left"/>
      <w:pPr>
        <w:ind w:left="3316" w:hanging="360"/>
      </w:pPr>
    </w:lvl>
    <w:lvl w:ilvl="5" w:tplc="041D001B" w:tentative="1">
      <w:start w:val="1"/>
      <w:numFmt w:val="lowerRoman"/>
      <w:lvlText w:val="%6."/>
      <w:lvlJc w:val="right"/>
      <w:pPr>
        <w:ind w:left="4036" w:hanging="180"/>
      </w:pPr>
    </w:lvl>
    <w:lvl w:ilvl="6" w:tplc="041D000F" w:tentative="1">
      <w:start w:val="1"/>
      <w:numFmt w:val="decimal"/>
      <w:lvlText w:val="%7."/>
      <w:lvlJc w:val="left"/>
      <w:pPr>
        <w:ind w:left="4756" w:hanging="360"/>
      </w:pPr>
    </w:lvl>
    <w:lvl w:ilvl="7" w:tplc="041D0019" w:tentative="1">
      <w:start w:val="1"/>
      <w:numFmt w:val="lowerLetter"/>
      <w:lvlText w:val="%8."/>
      <w:lvlJc w:val="left"/>
      <w:pPr>
        <w:ind w:left="5476" w:hanging="360"/>
      </w:pPr>
    </w:lvl>
    <w:lvl w:ilvl="8" w:tplc="041D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25" w15:restartNumberingAfterBreak="0">
    <w:nsid w:val="66A91B6E"/>
    <w:multiLevelType w:val="hybridMultilevel"/>
    <w:tmpl w:val="2B48AD5C"/>
    <w:lvl w:ilvl="0" w:tplc="041D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080" w:hanging="360"/>
      </w:pPr>
    </w:lvl>
    <w:lvl w:ilvl="2" w:tplc="041D001B" w:tentative="1">
      <w:start w:val="1"/>
      <w:numFmt w:val="lowerRoman"/>
      <w:lvlText w:val="%3."/>
      <w:lvlJc w:val="right"/>
      <w:pPr>
        <w:ind w:left="1800" w:hanging="180"/>
      </w:pPr>
    </w:lvl>
    <w:lvl w:ilvl="3" w:tplc="041D000F" w:tentative="1">
      <w:start w:val="1"/>
      <w:numFmt w:val="decimal"/>
      <w:lvlText w:val="%4."/>
      <w:lvlJc w:val="left"/>
      <w:pPr>
        <w:ind w:left="2520" w:hanging="360"/>
      </w:pPr>
    </w:lvl>
    <w:lvl w:ilvl="4" w:tplc="041D0019" w:tentative="1">
      <w:start w:val="1"/>
      <w:numFmt w:val="lowerLetter"/>
      <w:lvlText w:val="%5."/>
      <w:lvlJc w:val="left"/>
      <w:pPr>
        <w:ind w:left="3240" w:hanging="360"/>
      </w:pPr>
    </w:lvl>
    <w:lvl w:ilvl="5" w:tplc="041D001B" w:tentative="1">
      <w:start w:val="1"/>
      <w:numFmt w:val="lowerRoman"/>
      <w:lvlText w:val="%6."/>
      <w:lvlJc w:val="right"/>
      <w:pPr>
        <w:ind w:left="3960" w:hanging="180"/>
      </w:pPr>
    </w:lvl>
    <w:lvl w:ilvl="6" w:tplc="041D000F" w:tentative="1">
      <w:start w:val="1"/>
      <w:numFmt w:val="decimal"/>
      <w:lvlText w:val="%7."/>
      <w:lvlJc w:val="left"/>
      <w:pPr>
        <w:ind w:left="4680" w:hanging="360"/>
      </w:pPr>
    </w:lvl>
    <w:lvl w:ilvl="7" w:tplc="041D0019" w:tentative="1">
      <w:start w:val="1"/>
      <w:numFmt w:val="lowerLetter"/>
      <w:lvlText w:val="%8."/>
      <w:lvlJc w:val="left"/>
      <w:pPr>
        <w:ind w:left="5400" w:hanging="360"/>
      </w:pPr>
    </w:lvl>
    <w:lvl w:ilvl="8" w:tplc="041D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0AE253E"/>
    <w:multiLevelType w:val="hybridMultilevel"/>
    <w:tmpl w:val="11F6481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96976B6"/>
    <w:multiLevelType w:val="hybridMultilevel"/>
    <w:tmpl w:val="5F42C7CA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4D14AE"/>
    <w:multiLevelType w:val="hybridMultilevel"/>
    <w:tmpl w:val="2DA8DC40"/>
    <w:lvl w:ilvl="0" w:tplc="E8F49202">
      <w:start w:val="1"/>
      <w:numFmt w:val="bullet"/>
      <w:pStyle w:val="List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1" w:tplc="041D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7CE82439"/>
    <w:multiLevelType w:val="hybridMultilevel"/>
    <w:tmpl w:val="C82607D8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53767C"/>
    <w:multiLevelType w:val="hybridMultilevel"/>
    <w:tmpl w:val="9C3C2622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"/>
  </w:num>
  <w:num w:numId="3">
    <w:abstractNumId w:val="0"/>
  </w:num>
  <w:num w:numId="4">
    <w:abstractNumId w:val="18"/>
  </w:num>
  <w:num w:numId="5">
    <w:abstractNumId w:val="3"/>
  </w:num>
  <w:num w:numId="6">
    <w:abstractNumId w:val="2"/>
  </w:num>
  <w:num w:numId="7">
    <w:abstractNumId w:val="4"/>
  </w:num>
  <w:num w:numId="8">
    <w:abstractNumId w:val="15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8"/>
  </w:num>
  <w:num w:numId="11">
    <w:abstractNumId w:val="19"/>
  </w:num>
  <w:num w:numId="12">
    <w:abstractNumId w:val="17"/>
    <w:lvlOverride w:ilvl="0">
      <w:lvl w:ilvl="0">
        <w:start w:val="1"/>
        <w:numFmt w:val="decimal"/>
        <w:pStyle w:val="KTHNumreradlistaNumreradlista"/>
        <w:lvlText w:val="%1."/>
        <w:lvlJc w:val="left"/>
        <w:pPr>
          <w:ind w:left="360" w:hanging="3"/>
        </w:pPr>
        <w:rPr>
          <w:rFonts w:hint="default"/>
        </w:rPr>
      </w:lvl>
    </w:lvlOverride>
    <w:lvlOverride w:ilvl="1">
      <w:lvl w:ilvl="1">
        <w:start w:val="1"/>
        <w:numFmt w:val="lowerLetter"/>
        <w:pStyle w:val="KTHNumreradlista2Numreradlista2"/>
        <w:lvlText w:val="%2."/>
        <w:lvlJc w:val="left"/>
        <w:pPr>
          <w:tabs>
            <w:tab w:val="num" w:pos="1077"/>
          </w:tabs>
          <w:ind w:left="1077" w:firstLine="0"/>
        </w:pPr>
        <w:rPr>
          <w:rFonts w:hint="default"/>
        </w:rPr>
      </w:lvl>
    </w:lvlOverride>
    <w:lvlOverride w:ilvl="2">
      <w:lvl w:ilvl="2">
        <w:start w:val="1"/>
        <w:numFmt w:val="lowerRoman"/>
        <w:pStyle w:val="KTHNumreradlista3Numreradlista3"/>
        <w:lvlText w:val="%3."/>
        <w:lvlJc w:val="left"/>
        <w:pPr>
          <w:ind w:left="357" w:firstLine="1622"/>
        </w:pPr>
        <w:rPr>
          <w:rFonts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ind w:left="144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hint="default"/>
        </w:rPr>
      </w:lvl>
    </w:lvlOverride>
  </w:num>
  <w:num w:numId="13">
    <w:abstractNumId w:val="11"/>
  </w:num>
  <w:num w:numId="14">
    <w:abstractNumId w:val="6"/>
  </w:num>
  <w:num w:numId="15">
    <w:abstractNumId w:val="13"/>
  </w:num>
  <w:num w:numId="16">
    <w:abstractNumId w:val="25"/>
  </w:num>
  <w:num w:numId="17">
    <w:abstractNumId w:val="14"/>
  </w:num>
  <w:num w:numId="18">
    <w:abstractNumId w:val="8"/>
  </w:num>
  <w:num w:numId="19">
    <w:abstractNumId w:val="12"/>
  </w:num>
  <w:num w:numId="20">
    <w:abstractNumId w:val="20"/>
  </w:num>
  <w:num w:numId="21">
    <w:abstractNumId w:val="23"/>
  </w:num>
  <w:num w:numId="22">
    <w:abstractNumId w:val="7"/>
  </w:num>
  <w:num w:numId="23">
    <w:abstractNumId w:val="10"/>
  </w:num>
  <w:num w:numId="24">
    <w:abstractNumId w:val="26"/>
  </w:num>
  <w:num w:numId="2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5"/>
  </w:num>
  <w:num w:numId="28">
    <w:abstractNumId w:val="27"/>
  </w:num>
  <w:num w:numId="29">
    <w:abstractNumId w:val="30"/>
  </w:num>
  <w:num w:numId="30">
    <w:abstractNumId w:val="21"/>
  </w:num>
  <w:num w:numId="31">
    <w:abstractNumId w:val="9"/>
  </w:num>
  <w:num w:numId="32">
    <w:abstractNumId w:val="29"/>
  </w:num>
  <w:num w:numId="33">
    <w:abstractNumId w:val="24"/>
  </w:num>
  <w:num w:numId="3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removePersonalInformation/>
  <w:removeDateAndTime/>
  <w:stylePaneFormatFilter w:val="D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1" w:alternateStyleNames="1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1DDF"/>
    <w:rsid w:val="00010B08"/>
    <w:rsid w:val="00010FBB"/>
    <w:rsid w:val="00012ECC"/>
    <w:rsid w:val="00015417"/>
    <w:rsid w:val="00021279"/>
    <w:rsid w:val="000338F9"/>
    <w:rsid w:val="00034CA4"/>
    <w:rsid w:val="00037A26"/>
    <w:rsid w:val="0004412A"/>
    <w:rsid w:val="00044C05"/>
    <w:rsid w:val="00047998"/>
    <w:rsid w:val="000524EF"/>
    <w:rsid w:val="00053B38"/>
    <w:rsid w:val="00056125"/>
    <w:rsid w:val="00056464"/>
    <w:rsid w:val="0005681B"/>
    <w:rsid w:val="0006140E"/>
    <w:rsid w:val="000811F7"/>
    <w:rsid w:val="000A1065"/>
    <w:rsid w:val="000A57BD"/>
    <w:rsid w:val="000A6509"/>
    <w:rsid w:val="000B2CD1"/>
    <w:rsid w:val="000B3088"/>
    <w:rsid w:val="000B4AB9"/>
    <w:rsid w:val="000B4D37"/>
    <w:rsid w:val="000C33AE"/>
    <w:rsid w:val="000C3E6B"/>
    <w:rsid w:val="000D56E1"/>
    <w:rsid w:val="000D5EF7"/>
    <w:rsid w:val="000D7011"/>
    <w:rsid w:val="000E0B56"/>
    <w:rsid w:val="000E3FD0"/>
    <w:rsid w:val="000F0D78"/>
    <w:rsid w:val="000F7F8B"/>
    <w:rsid w:val="00100FDA"/>
    <w:rsid w:val="00102A2A"/>
    <w:rsid w:val="00103194"/>
    <w:rsid w:val="001067B4"/>
    <w:rsid w:val="00113B59"/>
    <w:rsid w:val="00122C4B"/>
    <w:rsid w:val="00125BC5"/>
    <w:rsid w:val="0013684F"/>
    <w:rsid w:val="00137A00"/>
    <w:rsid w:val="00151613"/>
    <w:rsid w:val="0015255A"/>
    <w:rsid w:val="001621F9"/>
    <w:rsid w:val="00164BBB"/>
    <w:rsid w:val="001738DC"/>
    <w:rsid w:val="001741B3"/>
    <w:rsid w:val="0018642A"/>
    <w:rsid w:val="0018784D"/>
    <w:rsid w:val="00190D2E"/>
    <w:rsid w:val="00191904"/>
    <w:rsid w:val="00192469"/>
    <w:rsid w:val="00193802"/>
    <w:rsid w:val="001945D5"/>
    <w:rsid w:val="001A2E7F"/>
    <w:rsid w:val="001B364F"/>
    <w:rsid w:val="001B48F3"/>
    <w:rsid w:val="001B7AD1"/>
    <w:rsid w:val="001C038F"/>
    <w:rsid w:val="001C3884"/>
    <w:rsid w:val="001F3547"/>
    <w:rsid w:val="00203550"/>
    <w:rsid w:val="0020386C"/>
    <w:rsid w:val="002149D8"/>
    <w:rsid w:val="002161F9"/>
    <w:rsid w:val="002172BF"/>
    <w:rsid w:val="002208E9"/>
    <w:rsid w:val="00231C87"/>
    <w:rsid w:val="00251FD7"/>
    <w:rsid w:val="002522A8"/>
    <w:rsid w:val="002531BB"/>
    <w:rsid w:val="002674B9"/>
    <w:rsid w:val="00282649"/>
    <w:rsid w:val="00286400"/>
    <w:rsid w:val="00295E2D"/>
    <w:rsid w:val="00297869"/>
    <w:rsid w:val="00297E87"/>
    <w:rsid w:val="002A115A"/>
    <w:rsid w:val="002A1627"/>
    <w:rsid w:val="002A21C9"/>
    <w:rsid w:val="002A5914"/>
    <w:rsid w:val="002C168E"/>
    <w:rsid w:val="002C1B23"/>
    <w:rsid w:val="002C1F4E"/>
    <w:rsid w:val="002C23DB"/>
    <w:rsid w:val="002C5FBD"/>
    <w:rsid w:val="002D2CDD"/>
    <w:rsid w:val="002D3C67"/>
    <w:rsid w:val="002E47D4"/>
    <w:rsid w:val="002E72FF"/>
    <w:rsid w:val="002E76A0"/>
    <w:rsid w:val="002E7CCF"/>
    <w:rsid w:val="002F6365"/>
    <w:rsid w:val="0030341B"/>
    <w:rsid w:val="00310604"/>
    <w:rsid w:val="003163CA"/>
    <w:rsid w:val="00321F56"/>
    <w:rsid w:val="00330167"/>
    <w:rsid w:val="003340BC"/>
    <w:rsid w:val="0033515A"/>
    <w:rsid w:val="0034110A"/>
    <w:rsid w:val="0034229E"/>
    <w:rsid w:val="00356E8C"/>
    <w:rsid w:val="00360805"/>
    <w:rsid w:val="003611C1"/>
    <w:rsid w:val="00380ED4"/>
    <w:rsid w:val="0038283A"/>
    <w:rsid w:val="00383258"/>
    <w:rsid w:val="003876C1"/>
    <w:rsid w:val="00395F37"/>
    <w:rsid w:val="00397C68"/>
    <w:rsid w:val="003A221F"/>
    <w:rsid w:val="003A3A1B"/>
    <w:rsid w:val="003A7CEF"/>
    <w:rsid w:val="003B334A"/>
    <w:rsid w:val="003B427D"/>
    <w:rsid w:val="003B5074"/>
    <w:rsid w:val="003B55F6"/>
    <w:rsid w:val="003C16E3"/>
    <w:rsid w:val="003C20AE"/>
    <w:rsid w:val="003D3D2C"/>
    <w:rsid w:val="003D5E50"/>
    <w:rsid w:val="003D7610"/>
    <w:rsid w:val="003F163F"/>
    <w:rsid w:val="00404F57"/>
    <w:rsid w:val="004267E8"/>
    <w:rsid w:val="00456E11"/>
    <w:rsid w:val="00464444"/>
    <w:rsid w:val="0046540E"/>
    <w:rsid w:val="00481191"/>
    <w:rsid w:val="00484AB4"/>
    <w:rsid w:val="00485E5B"/>
    <w:rsid w:val="00496D30"/>
    <w:rsid w:val="004A3440"/>
    <w:rsid w:val="004B3394"/>
    <w:rsid w:val="004B37E6"/>
    <w:rsid w:val="004C2774"/>
    <w:rsid w:val="004C7C58"/>
    <w:rsid w:val="004D4E3F"/>
    <w:rsid w:val="004D7872"/>
    <w:rsid w:val="004E01A2"/>
    <w:rsid w:val="004E38AE"/>
    <w:rsid w:val="004F6838"/>
    <w:rsid w:val="004F684C"/>
    <w:rsid w:val="00503E38"/>
    <w:rsid w:val="00505D64"/>
    <w:rsid w:val="00506F5B"/>
    <w:rsid w:val="005108A7"/>
    <w:rsid w:val="00516DE4"/>
    <w:rsid w:val="0052207C"/>
    <w:rsid w:val="00523FF5"/>
    <w:rsid w:val="00534B2D"/>
    <w:rsid w:val="00540E20"/>
    <w:rsid w:val="00541EE9"/>
    <w:rsid w:val="005463D4"/>
    <w:rsid w:val="005474A0"/>
    <w:rsid w:val="00547786"/>
    <w:rsid w:val="00547E65"/>
    <w:rsid w:val="00556E0C"/>
    <w:rsid w:val="00557052"/>
    <w:rsid w:val="005576E3"/>
    <w:rsid w:val="00565417"/>
    <w:rsid w:val="00571FCF"/>
    <w:rsid w:val="0057553D"/>
    <w:rsid w:val="00575F23"/>
    <w:rsid w:val="00580102"/>
    <w:rsid w:val="00583EB5"/>
    <w:rsid w:val="005A15ED"/>
    <w:rsid w:val="005A2F46"/>
    <w:rsid w:val="005C5685"/>
    <w:rsid w:val="005D2B50"/>
    <w:rsid w:val="005E07AE"/>
    <w:rsid w:val="005E229A"/>
    <w:rsid w:val="005E4385"/>
    <w:rsid w:val="0060379D"/>
    <w:rsid w:val="006038C8"/>
    <w:rsid w:val="00603D89"/>
    <w:rsid w:val="0060476A"/>
    <w:rsid w:val="00605CE4"/>
    <w:rsid w:val="00611DEC"/>
    <w:rsid w:val="0062027D"/>
    <w:rsid w:val="0063468A"/>
    <w:rsid w:val="00636413"/>
    <w:rsid w:val="00636E4B"/>
    <w:rsid w:val="006416F3"/>
    <w:rsid w:val="00647FFD"/>
    <w:rsid w:val="0065250D"/>
    <w:rsid w:val="00654636"/>
    <w:rsid w:val="006574CC"/>
    <w:rsid w:val="006574E4"/>
    <w:rsid w:val="00667B87"/>
    <w:rsid w:val="00682640"/>
    <w:rsid w:val="00682D3D"/>
    <w:rsid w:val="00682F76"/>
    <w:rsid w:val="00687433"/>
    <w:rsid w:val="00697B07"/>
    <w:rsid w:val="006A386C"/>
    <w:rsid w:val="006B7C82"/>
    <w:rsid w:val="006C3154"/>
    <w:rsid w:val="006D402D"/>
    <w:rsid w:val="006D538B"/>
    <w:rsid w:val="006D7B45"/>
    <w:rsid w:val="006F1177"/>
    <w:rsid w:val="006F5381"/>
    <w:rsid w:val="006F55A3"/>
    <w:rsid w:val="006F7363"/>
    <w:rsid w:val="006F7DA9"/>
    <w:rsid w:val="00707E91"/>
    <w:rsid w:val="0071594B"/>
    <w:rsid w:val="00716C3C"/>
    <w:rsid w:val="00725DCC"/>
    <w:rsid w:val="007269E8"/>
    <w:rsid w:val="00731D4A"/>
    <w:rsid w:val="00733079"/>
    <w:rsid w:val="007335D3"/>
    <w:rsid w:val="007354E5"/>
    <w:rsid w:val="0074588B"/>
    <w:rsid w:val="0075508B"/>
    <w:rsid w:val="007578DA"/>
    <w:rsid w:val="0076437F"/>
    <w:rsid w:val="00765441"/>
    <w:rsid w:val="00773668"/>
    <w:rsid w:val="00776D05"/>
    <w:rsid w:val="00777DBC"/>
    <w:rsid w:val="007835A7"/>
    <w:rsid w:val="00792464"/>
    <w:rsid w:val="007B6305"/>
    <w:rsid w:val="007B6A24"/>
    <w:rsid w:val="007C2451"/>
    <w:rsid w:val="007D0976"/>
    <w:rsid w:val="007D4A33"/>
    <w:rsid w:val="007D7559"/>
    <w:rsid w:val="007E5FEF"/>
    <w:rsid w:val="007F0681"/>
    <w:rsid w:val="007F3C19"/>
    <w:rsid w:val="008236B1"/>
    <w:rsid w:val="008240B7"/>
    <w:rsid w:val="00825507"/>
    <w:rsid w:val="00827880"/>
    <w:rsid w:val="00833E0B"/>
    <w:rsid w:val="008428ED"/>
    <w:rsid w:val="0084441A"/>
    <w:rsid w:val="008447BB"/>
    <w:rsid w:val="008454C2"/>
    <w:rsid w:val="00845998"/>
    <w:rsid w:val="0084723B"/>
    <w:rsid w:val="00847C00"/>
    <w:rsid w:val="00853D15"/>
    <w:rsid w:val="0086082A"/>
    <w:rsid w:val="008613AF"/>
    <w:rsid w:val="00863257"/>
    <w:rsid w:val="00873303"/>
    <w:rsid w:val="008815CA"/>
    <w:rsid w:val="008822FA"/>
    <w:rsid w:val="008A3068"/>
    <w:rsid w:val="008A3597"/>
    <w:rsid w:val="008B0B97"/>
    <w:rsid w:val="008B1CCF"/>
    <w:rsid w:val="008B3339"/>
    <w:rsid w:val="008B5F10"/>
    <w:rsid w:val="008B7231"/>
    <w:rsid w:val="008C724A"/>
    <w:rsid w:val="008E4593"/>
    <w:rsid w:val="008E49E8"/>
    <w:rsid w:val="008F6E24"/>
    <w:rsid w:val="0090141F"/>
    <w:rsid w:val="0091098E"/>
    <w:rsid w:val="009112DC"/>
    <w:rsid w:val="00921348"/>
    <w:rsid w:val="00922FFA"/>
    <w:rsid w:val="00923193"/>
    <w:rsid w:val="009269FD"/>
    <w:rsid w:val="00932256"/>
    <w:rsid w:val="00932608"/>
    <w:rsid w:val="00933191"/>
    <w:rsid w:val="009361E7"/>
    <w:rsid w:val="009416A1"/>
    <w:rsid w:val="00961FAF"/>
    <w:rsid w:val="0096362B"/>
    <w:rsid w:val="009668C2"/>
    <w:rsid w:val="00975AF5"/>
    <w:rsid w:val="00980BA1"/>
    <w:rsid w:val="00981197"/>
    <w:rsid w:val="00981DDF"/>
    <w:rsid w:val="009855AD"/>
    <w:rsid w:val="00985829"/>
    <w:rsid w:val="00990F1F"/>
    <w:rsid w:val="00994FF7"/>
    <w:rsid w:val="009A223A"/>
    <w:rsid w:val="009A3428"/>
    <w:rsid w:val="009A59C3"/>
    <w:rsid w:val="009A670D"/>
    <w:rsid w:val="009C1B70"/>
    <w:rsid w:val="009C38F4"/>
    <w:rsid w:val="009E565B"/>
    <w:rsid w:val="009E58B5"/>
    <w:rsid w:val="009F7CFC"/>
    <w:rsid w:val="00A014AA"/>
    <w:rsid w:val="00A043CC"/>
    <w:rsid w:val="00A06AFA"/>
    <w:rsid w:val="00A11071"/>
    <w:rsid w:val="00A17F83"/>
    <w:rsid w:val="00A20B76"/>
    <w:rsid w:val="00A21320"/>
    <w:rsid w:val="00A21F17"/>
    <w:rsid w:val="00A27585"/>
    <w:rsid w:val="00A37248"/>
    <w:rsid w:val="00A42865"/>
    <w:rsid w:val="00A43399"/>
    <w:rsid w:val="00A453B2"/>
    <w:rsid w:val="00A4663D"/>
    <w:rsid w:val="00A506FD"/>
    <w:rsid w:val="00A50788"/>
    <w:rsid w:val="00A51BF7"/>
    <w:rsid w:val="00A62F21"/>
    <w:rsid w:val="00A748B0"/>
    <w:rsid w:val="00A75157"/>
    <w:rsid w:val="00A77340"/>
    <w:rsid w:val="00A833EA"/>
    <w:rsid w:val="00A83F65"/>
    <w:rsid w:val="00A84D7D"/>
    <w:rsid w:val="00A86960"/>
    <w:rsid w:val="00A93CFB"/>
    <w:rsid w:val="00A95D38"/>
    <w:rsid w:val="00A960FD"/>
    <w:rsid w:val="00AA3946"/>
    <w:rsid w:val="00AA7FC0"/>
    <w:rsid w:val="00AB37AC"/>
    <w:rsid w:val="00AC4E56"/>
    <w:rsid w:val="00AD37AC"/>
    <w:rsid w:val="00AD5B1E"/>
    <w:rsid w:val="00AE6205"/>
    <w:rsid w:val="00AF0371"/>
    <w:rsid w:val="00AF5D0A"/>
    <w:rsid w:val="00AF781A"/>
    <w:rsid w:val="00B02309"/>
    <w:rsid w:val="00B037B6"/>
    <w:rsid w:val="00B266E9"/>
    <w:rsid w:val="00B3013F"/>
    <w:rsid w:val="00B411DA"/>
    <w:rsid w:val="00B43030"/>
    <w:rsid w:val="00B5121A"/>
    <w:rsid w:val="00B61373"/>
    <w:rsid w:val="00B62D35"/>
    <w:rsid w:val="00B744C7"/>
    <w:rsid w:val="00B7628D"/>
    <w:rsid w:val="00B809CD"/>
    <w:rsid w:val="00B853C5"/>
    <w:rsid w:val="00B90528"/>
    <w:rsid w:val="00B91190"/>
    <w:rsid w:val="00B9288F"/>
    <w:rsid w:val="00BA5BD9"/>
    <w:rsid w:val="00BC0DBF"/>
    <w:rsid w:val="00BC64D7"/>
    <w:rsid w:val="00BC7DF3"/>
    <w:rsid w:val="00BD10EE"/>
    <w:rsid w:val="00BD2431"/>
    <w:rsid w:val="00BD3B51"/>
    <w:rsid w:val="00BE4E0C"/>
    <w:rsid w:val="00BF4166"/>
    <w:rsid w:val="00C057AC"/>
    <w:rsid w:val="00C06690"/>
    <w:rsid w:val="00C06F7D"/>
    <w:rsid w:val="00C1334B"/>
    <w:rsid w:val="00C15679"/>
    <w:rsid w:val="00C33F81"/>
    <w:rsid w:val="00C40D5B"/>
    <w:rsid w:val="00C45288"/>
    <w:rsid w:val="00C46B7C"/>
    <w:rsid w:val="00C51FA4"/>
    <w:rsid w:val="00C607B8"/>
    <w:rsid w:val="00C61347"/>
    <w:rsid w:val="00C6325B"/>
    <w:rsid w:val="00C65034"/>
    <w:rsid w:val="00C75DA7"/>
    <w:rsid w:val="00C87FA2"/>
    <w:rsid w:val="00C93392"/>
    <w:rsid w:val="00C94801"/>
    <w:rsid w:val="00CA5E6A"/>
    <w:rsid w:val="00CC2F5A"/>
    <w:rsid w:val="00CC5430"/>
    <w:rsid w:val="00CD4A71"/>
    <w:rsid w:val="00CE41BD"/>
    <w:rsid w:val="00CF1427"/>
    <w:rsid w:val="00CF5888"/>
    <w:rsid w:val="00D013CF"/>
    <w:rsid w:val="00D05708"/>
    <w:rsid w:val="00D142C9"/>
    <w:rsid w:val="00D2245B"/>
    <w:rsid w:val="00D235B5"/>
    <w:rsid w:val="00D23CBA"/>
    <w:rsid w:val="00D3014E"/>
    <w:rsid w:val="00D31F42"/>
    <w:rsid w:val="00D32BE1"/>
    <w:rsid w:val="00D32F83"/>
    <w:rsid w:val="00D50AA8"/>
    <w:rsid w:val="00D51A4D"/>
    <w:rsid w:val="00D56D2D"/>
    <w:rsid w:val="00D57593"/>
    <w:rsid w:val="00D61767"/>
    <w:rsid w:val="00D636D7"/>
    <w:rsid w:val="00D91802"/>
    <w:rsid w:val="00DA1484"/>
    <w:rsid w:val="00DA647A"/>
    <w:rsid w:val="00DA7044"/>
    <w:rsid w:val="00DC430B"/>
    <w:rsid w:val="00DC5AC9"/>
    <w:rsid w:val="00DD0C9A"/>
    <w:rsid w:val="00DD13E3"/>
    <w:rsid w:val="00DD6AE1"/>
    <w:rsid w:val="00DE6C06"/>
    <w:rsid w:val="00DF0CE9"/>
    <w:rsid w:val="00DF607B"/>
    <w:rsid w:val="00E02132"/>
    <w:rsid w:val="00E10EE9"/>
    <w:rsid w:val="00E111C0"/>
    <w:rsid w:val="00E15E91"/>
    <w:rsid w:val="00E23130"/>
    <w:rsid w:val="00E31BD0"/>
    <w:rsid w:val="00E53C6C"/>
    <w:rsid w:val="00E56D74"/>
    <w:rsid w:val="00E60B0E"/>
    <w:rsid w:val="00E732DF"/>
    <w:rsid w:val="00E75D99"/>
    <w:rsid w:val="00E76C63"/>
    <w:rsid w:val="00E81B1C"/>
    <w:rsid w:val="00E8370E"/>
    <w:rsid w:val="00E840CA"/>
    <w:rsid w:val="00E93712"/>
    <w:rsid w:val="00EA05AE"/>
    <w:rsid w:val="00EB07F4"/>
    <w:rsid w:val="00EB1426"/>
    <w:rsid w:val="00EB4ABF"/>
    <w:rsid w:val="00EB5E05"/>
    <w:rsid w:val="00EC3115"/>
    <w:rsid w:val="00EC6975"/>
    <w:rsid w:val="00EE16F1"/>
    <w:rsid w:val="00EE344A"/>
    <w:rsid w:val="00EE6AC7"/>
    <w:rsid w:val="00EF1357"/>
    <w:rsid w:val="00EF1D64"/>
    <w:rsid w:val="00EF5657"/>
    <w:rsid w:val="00EF73C6"/>
    <w:rsid w:val="00F04843"/>
    <w:rsid w:val="00F1673E"/>
    <w:rsid w:val="00F20E1A"/>
    <w:rsid w:val="00F21952"/>
    <w:rsid w:val="00F22321"/>
    <w:rsid w:val="00F2235D"/>
    <w:rsid w:val="00F40F33"/>
    <w:rsid w:val="00F429B4"/>
    <w:rsid w:val="00F46A83"/>
    <w:rsid w:val="00F53E5F"/>
    <w:rsid w:val="00F57388"/>
    <w:rsid w:val="00F64343"/>
    <w:rsid w:val="00F76243"/>
    <w:rsid w:val="00F858EE"/>
    <w:rsid w:val="00F9178A"/>
    <w:rsid w:val="00F94946"/>
    <w:rsid w:val="00F94E56"/>
    <w:rsid w:val="00F95E18"/>
    <w:rsid w:val="00F97920"/>
    <w:rsid w:val="00FA1716"/>
    <w:rsid w:val="00FA2598"/>
    <w:rsid w:val="00FA2711"/>
    <w:rsid w:val="00FB49DE"/>
    <w:rsid w:val="00FC03E2"/>
    <w:rsid w:val="00FC2A91"/>
    <w:rsid w:val="00FC5FBC"/>
    <w:rsid w:val="00FC70D7"/>
    <w:rsid w:val="00FD311E"/>
    <w:rsid w:val="00FD40F9"/>
    <w:rsid w:val="00FD5CF5"/>
    <w:rsid w:val="00FE1869"/>
    <w:rsid w:val="00FE3A70"/>
    <w:rsid w:val="00FF146C"/>
    <w:rsid w:val="00FF3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D98A2E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sv-S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uiPriority="3" w:qFormat="1"/>
    <w:lsdException w:name="heading 3" w:uiPriority="3" w:qFormat="1"/>
    <w:lsdException w:name="heading 4" w:uiPriority="3" w:qFormat="1"/>
    <w:lsdException w:name="heading 5" w:semiHidden="1" w:uiPriority="9" w:qFormat="1"/>
    <w:lsdException w:name="heading 6" w:semiHidden="1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/>
    <w:lsdException w:name="footer" w:uiPriority="8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uiPriority="7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uiPriority="8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iPriority="5" w:unhideWhenUsed="1"/>
    <w:lsdException w:name="List Number" w:semiHidden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uiPriority="5" w:unhideWhenUsed="1"/>
    <w:lsdException w:name="List Bullet 3" w:uiPriority="5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2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4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2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uiPriority="4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741B3"/>
  </w:style>
  <w:style w:type="paragraph" w:styleId="Heading1">
    <w:name w:val="heading 1"/>
    <w:aliases w:val="KTH Rubrik 1"/>
    <w:basedOn w:val="Normal"/>
    <w:next w:val="BodyText"/>
    <w:link w:val="Heading1Char"/>
    <w:uiPriority w:val="3"/>
    <w:qFormat/>
    <w:rsid w:val="00923193"/>
    <w:pPr>
      <w:keepNext/>
      <w:keepLines/>
      <w:spacing w:before="240" w:after="240" w:line="280" w:lineRule="atLeast"/>
      <w:outlineLvl w:val="0"/>
    </w:pPr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Heading2">
    <w:name w:val="heading 2"/>
    <w:aliases w:val="KTH Rubrik 2"/>
    <w:basedOn w:val="Normal"/>
    <w:next w:val="BodyText"/>
    <w:link w:val="Heading2Char"/>
    <w:uiPriority w:val="3"/>
    <w:qFormat/>
    <w:rsid w:val="00923193"/>
    <w:pPr>
      <w:keepNext/>
      <w:keepLines/>
      <w:spacing w:before="240" w:after="80" w:line="260" w:lineRule="atLeast"/>
      <w:outlineLvl w:val="1"/>
    </w:pPr>
    <w:rPr>
      <w:rFonts w:asciiTheme="majorHAnsi" w:eastAsiaTheme="majorEastAsia" w:hAnsiTheme="majorHAnsi" w:cstheme="majorBidi"/>
      <w:b/>
      <w:bCs/>
      <w:szCs w:val="26"/>
    </w:rPr>
  </w:style>
  <w:style w:type="paragraph" w:styleId="Heading3">
    <w:name w:val="heading 3"/>
    <w:aliases w:val="KTH Rubrik 3"/>
    <w:basedOn w:val="Normal"/>
    <w:next w:val="BodyText"/>
    <w:link w:val="Heading3Char"/>
    <w:uiPriority w:val="3"/>
    <w:qFormat/>
    <w:rsid w:val="00923193"/>
    <w:pPr>
      <w:keepNext/>
      <w:keepLines/>
      <w:spacing w:before="240" w:after="60" w:line="260" w:lineRule="atLeast"/>
      <w:outlineLvl w:val="2"/>
    </w:pPr>
    <w:rPr>
      <w:rFonts w:asciiTheme="majorHAnsi" w:eastAsiaTheme="majorEastAsia" w:hAnsiTheme="majorHAnsi" w:cstheme="majorBidi"/>
      <w:bCs/>
    </w:rPr>
  </w:style>
  <w:style w:type="paragraph" w:styleId="Heading4">
    <w:name w:val="heading 4"/>
    <w:aliases w:val="KTH Rubrik 4"/>
    <w:basedOn w:val="Normal"/>
    <w:next w:val="BodyText"/>
    <w:link w:val="Heading4Char"/>
    <w:uiPriority w:val="3"/>
    <w:qFormat/>
    <w:rsid w:val="00923193"/>
    <w:pPr>
      <w:keepNext/>
      <w:keepLines/>
      <w:spacing w:before="240" w:after="40" w:line="260" w:lineRule="atLeast"/>
      <w:outlineLvl w:val="3"/>
    </w:pPr>
    <w:rPr>
      <w:rFonts w:asciiTheme="majorHAnsi" w:eastAsiaTheme="majorEastAsia" w:hAnsiTheme="majorHAnsi" w:cstheme="majorBidi"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qFormat/>
    <w:rsid w:val="00611DEC"/>
    <w:pPr>
      <w:keepNext/>
      <w:keepLines/>
      <w:numPr>
        <w:ilvl w:val="4"/>
        <w:numId w:val="11"/>
      </w:numPr>
      <w:spacing w:before="200"/>
      <w:outlineLvl w:val="4"/>
    </w:pPr>
    <w:rPr>
      <w:rFonts w:asciiTheme="majorHAnsi" w:eastAsiaTheme="majorEastAsia" w:hAnsiTheme="majorHAnsi" w:cstheme="majorBidi"/>
      <w:color w:val="0C2952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qFormat/>
    <w:rsid w:val="00611DEC"/>
    <w:pPr>
      <w:keepNext/>
      <w:keepLines/>
      <w:numPr>
        <w:ilvl w:val="5"/>
        <w:numId w:val="1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0C2952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qFormat/>
    <w:rsid w:val="00611DEC"/>
    <w:pPr>
      <w:keepNext/>
      <w:keepLines/>
      <w:numPr>
        <w:ilvl w:val="6"/>
        <w:numId w:val="1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qFormat/>
    <w:rsid w:val="00611DEC"/>
    <w:pPr>
      <w:keepNext/>
      <w:keepLines/>
      <w:numPr>
        <w:ilvl w:val="7"/>
        <w:numId w:val="1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Heading9">
    <w:name w:val="heading 9"/>
    <w:basedOn w:val="Normal"/>
    <w:next w:val="Normal"/>
    <w:link w:val="Heading9Char"/>
    <w:uiPriority w:val="9"/>
    <w:semiHidden/>
    <w:qFormat/>
    <w:rsid w:val="00611DEC"/>
    <w:pPr>
      <w:keepNext/>
      <w:keepLines/>
      <w:numPr>
        <w:ilvl w:val="8"/>
        <w:numId w:val="1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aliases w:val="KTH Brödtext"/>
    <w:basedOn w:val="Normal"/>
    <w:link w:val="BodyTextChar"/>
    <w:uiPriority w:val="1"/>
    <w:qFormat/>
    <w:rsid w:val="00C33F81"/>
    <w:pPr>
      <w:spacing w:after="240" w:line="260" w:lineRule="atLeast"/>
    </w:pPr>
  </w:style>
  <w:style w:type="character" w:customStyle="1" w:styleId="BodyTextChar">
    <w:name w:val="Body Text Char"/>
    <w:aliases w:val="KTH Brödtext Char"/>
    <w:basedOn w:val="DefaultParagraphFont"/>
    <w:link w:val="BodyText"/>
    <w:uiPriority w:val="1"/>
    <w:rsid w:val="001741B3"/>
  </w:style>
  <w:style w:type="paragraph" w:styleId="BodyText2">
    <w:name w:val="Body Text 2"/>
    <w:aliases w:val="KTH Brödtext 2"/>
    <w:basedOn w:val="BodyText"/>
    <w:link w:val="BodyText2Char"/>
    <w:uiPriority w:val="4"/>
    <w:rsid w:val="004A3440"/>
    <w:pPr>
      <w:ind w:firstLine="357"/>
    </w:pPr>
  </w:style>
  <w:style w:type="character" w:customStyle="1" w:styleId="BodyText2Char">
    <w:name w:val="Body Text 2 Char"/>
    <w:aliases w:val="KTH Brödtext 2 Char"/>
    <w:basedOn w:val="DefaultParagraphFont"/>
    <w:link w:val="BodyText2"/>
    <w:uiPriority w:val="4"/>
    <w:rsid w:val="004A3440"/>
  </w:style>
  <w:style w:type="character" w:customStyle="1" w:styleId="Heading1Char">
    <w:name w:val="Heading 1 Char"/>
    <w:aliases w:val="KTH Rubrik 1 Char"/>
    <w:basedOn w:val="DefaultParagraphFont"/>
    <w:link w:val="Heading1"/>
    <w:uiPriority w:val="3"/>
    <w:rsid w:val="00923193"/>
    <w:rPr>
      <w:rFonts w:asciiTheme="majorHAnsi" w:eastAsiaTheme="majorEastAsia" w:hAnsiTheme="majorHAnsi" w:cstheme="majorBidi"/>
      <w:b/>
      <w:bCs/>
      <w:sz w:val="24"/>
      <w:szCs w:val="28"/>
    </w:rPr>
  </w:style>
  <w:style w:type="character" w:customStyle="1" w:styleId="Heading2Char">
    <w:name w:val="Heading 2 Char"/>
    <w:aliases w:val="KTH Rubrik 2 Char"/>
    <w:basedOn w:val="DefaultParagraphFont"/>
    <w:link w:val="Heading2"/>
    <w:uiPriority w:val="3"/>
    <w:rsid w:val="00923193"/>
    <w:rPr>
      <w:rFonts w:asciiTheme="majorHAnsi" w:eastAsiaTheme="majorEastAsia" w:hAnsiTheme="majorHAnsi" w:cstheme="majorBidi"/>
      <w:b/>
      <w:bCs/>
      <w:szCs w:val="26"/>
    </w:rPr>
  </w:style>
  <w:style w:type="character" w:customStyle="1" w:styleId="Heading3Char">
    <w:name w:val="Heading 3 Char"/>
    <w:aliases w:val="KTH Rubrik 3 Char"/>
    <w:basedOn w:val="DefaultParagraphFont"/>
    <w:link w:val="Heading3"/>
    <w:uiPriority w:val="3"/>
    <w:rsid w:val="00923193"/>
    <w:rPr>
      <w:rFonts w:asciiTheme="majorHAnsi" w:eastAsiaTheme="majorEastAsia" w:hAnsiTheme="majorHAnsi" w:cstheme="majorBidi"/>
      <w:bCs/>
    </w:rPr>
  </w:style>
  <w:style w:type="character" w:customStyle="1" w:styleId="Heading4Char">
    <w:name w:val="Heading 4 Char"/>
    <w:aliases w:val="KTH Rubrik 4 Char"/>
    <w:basedOn w:val="DefaultParagraphFont"/>
    <w:link w:val="Heading4"/>
    <w:uiPriority w:val="3"/>
    <w:rsid w:val="00923193"/>
    <w:rPr>
      <w:rFonts w:asciiTheme="majorHAnsi" w:eastAsiaTheme="majorEastAsia" w:hAnsiTheme="majorHAnsi" w:cstheme="majorBidi"/>
      <w:bCs/>
      <w:i/>
      <w:iCs/>
    </w:rPr>
  </w:style>
  <w:style w:type="paragraph" w:styleId="Title">
    <w:name w:val="Title"/>
    <w:aliases w:val="KTH Rubrik"/>
    <w:basedOn w:val="Normal"/>
    <w:next w:val="Subtitle"/>
    <w:link w:val="TitleChar"/>
    <w:uiPriority w:val="1"/>
    <w:rsid w:val="0057553D"/>
    <w:pPr>
      <w:spacing w:after="480" w:line="600" w:lineRule="atLeast"/>
    </w:pPr>
    <w:rPr>
      <w:rFonts w:asciiTheme="majorHAnsi" w:eastAsiaTheme="majorEastAsia" w:hAnsiTheme="majorHAnsi" w:cstheme="majorBidi"/>
      <w:b/>
      <w:spacing w:val="5"/>
      <w:kern w:val="28"/>
      <w:sz w:val="56"/>
      <w:szCs w:val="52"/>
    </w:rPr>
  </w:style>
  <w:style w:type="character" w:customStyle="1" w:styleId="TitleChar">
    <w:name w:val="Title Char"/>
    <w:aliases w:val="KTH Rubrik Char"/>
    <w:basedOn w:val="DefaultParagraphFont"/>
    <w:link w:val="Title"/>
    <w:uiPriority w:val="1"/>
    <w:rsid w:val="0057553D"/>
    <w:rPr>
      <w:rFonts w:asciiTheme="majorHAnsi" w:eastAsiaTheme="majorEastAsia" w:hAnsiTheme="majorHAnsi" w:cstheme="majorBidi"/>
      <w:b/>
      <w:spacing w:val="5"/>
      <w:kern w:val="28"/>
      <w:sz w:val="56"/>
      <w:szCs w:val="52"/>
    </w:rPr>
  </w:style>
  <w:style w:type="paragraph" w:customStyle="1" w:styleId="KTHTitel">
    <w:name w:val="KTH Titel"/>
    <w:basedOn w:val="Normal"/>
    <w:next w:val="BodyText"/>
    <w:uiPriority w:val="2"/>
    <w:qFormat/>
    <w:rsid w:val="00AD5B1E"/>
    <w:pPr>
      <w:spacing w:after="360" w:line="320" w:lineRule="atLeast"/>
    </w:pPr>
    <w:rPr>
      <w:rFonts w:asciiTheme="majorHAnsi" w:hAnsiTheme="majorHAnsi"/>
      <w:b/>
      <w:sz w:val="28"/>
    </w:rPr>
  </w:style>
  <w:style w:type="paragraph" w:styleId="Subtitle">
    <w:name w:val="Subtitle"/>
    <w:aliases w:val="KTH Underrubrik"/>
    <w:basedOn w:val="Normal"/>
    <w:next w:val="BodyText"/>
    <w:link w:val="SubtitleChar"/>
    <w:uiPriority w:val="1"/>
    <w:rsid w:val="00A77340"/>
    <w:pPr>
      <w:numPr>
        <w:ilvl w:val="1"/>
      </w:numPr>
      <w:spacing w:after="480" w:line="380" w:lineRule="atLeast"/>
    </w:pPr>
    <w:rPr>
      <w:rFonts w:asciiTheme="majorHAnsi" w:eastAsiaTheme="majorEastAsia" w:hAnsiTheme="majorHAnsi" w:cstheme="majorBidi"/>
      <w:iCs/>
      <w:spacing w:val="15"/>
      <w:sz w:val="32"/>
      <w:szCs w:val="24"/>
    </w:rPr>
  </w:style>
  <w:style w:type="character" w:customStyle="1" w:styleId="SubtitleChar">
    <w:name w:val="Subtitle Char"/>
    <w:aliases w:val="KTH Underrubrik Char"/>
    <w:basedOn w:val="DefaultParagraphFont"/>
    <w:link w:val="Subtitle"/>
    <w:uiPriority w:val="1"/>
    <w:rsid w:val="00B411DA"/>
    <w:rPr>
      <w:rFonts w:asciiTheme="majorHAnsi" w:eastAsiaTheme="majorEastAsia" w:hAnsiTheme="majorHAnsi" w:cstheme="majorBidi"/>
      <w:iCs/>
      <w:spacing w:val="15"/>
      <w:sz w:val="32"/>
      <w:szCs w:val="24"/>
    </w:rPr>
  </w:style>
  <w:style w:type="paragraph" w:customStyle="1" w:styleId="KTHPunktlistaPunktlista">
    <w:name w:val="KTH Punktlista  (Punktlista)"/>
    <w:basedOn w:val="Normal"/>
    <w:uiPriority w:val="5"/>
    <w:qFormat/>
    <w:rsid w:val="00981197"/>
    <w:pPr>
      <w:numPr>
        <w:numId w:val="4"/>
      </w:numPr>
      <w:spacing w:before="120" w:after="120" w:line="260" w:lineRule="atLeast"/>
      <w:ind w:left="714" w:hanging="357"/>
    </w:pPr>
  </w:style>
  <w:style w:type="paragraph" w:customStyle="1" w:styleId="KTHPunktlista2Punktlista2">
    <w:name w:val="KTH Punktlista 2  (Punktlista 2)"/>
    <w:basedOn w:val="Normal"/>
    <w:uiPriority w:val="5"/>
    <w:rsid w:val="00981197"/>
    <w:pPr>
      <w:numPr>
        <w:ilvl w:val="1"/>
        <w:numId w:val="4"/>
      </w:numPr>
      <w:spacing w:before="80" w:after="80" w:line="260" w:lineRule="atLeast"/>
      <w:ind w:left="1434" w:hanging="357"/>
    </w:pPr>
  </w:style>
  <w:style w:type="paragraph" w:customStyle="1" w:styleId="KTHPunktlista3Punktlista3">
    <w:name w:val="KTH Punktlista 3  (Punktlista 3)"/>
    <w:basedOn w:val="Normal"/>
    <w:uiPriority w:val="5"/>
    <w:rsid w:val="00981197"/>
    <w:pPr>
      <w:numPr>
        <w:ilvl w:val="2"/>
        <w:numId w:val="4"/>
      </w:numPr>
      <w:spacing w:before="40" w:after="40" w:line="260" w:lineRule="atLeast"/>
      <w:ind w:left="2336" w:hanging="357"/>
    </w:pPr>
  </w:style>
  <w:style w:type="paragraph" w:styleId="ListBullet">
    <w:name w:val="List Bullet"/>
    <w:aliases w:val="KTH Punktlista"/>
    <w:basedOn w:val="Normal"/>
    <w:uiPriority w:val="99"/>
    <w:semiHidden/>
    <w:rsid w:val="00922FFA"/>
    <w:pPr>
      <w:numPr>
        <w:numId w:val="10"/>
      </w:numPr>
      <w:contextualSpacing/>
    </w:pPr>
  </w:style>
  <w:style w:type="paragraph" w:styleId="ListBullet2">
    <w:name w:val="List Bullet 2"/>
    <w:aliases w:val="KTH Punktlista 2"/>
    <w:basedOn w:val="Normal"/>
    <w:uiPriority w:val="99"/>
    <w:semiHidden/>
    <w:rsid w:val="003D5E50"/>
    <w:pPr>
      <w:numPr>
        <w:numId w:val="5"/>
      </w:numPr>
      <w:contextualSpacing/>
    </w:pPr>
  </w:style>
  <w:style w:type="paragraph" w:styleId="ListBullet3">
    <w:name w:val="List Bullet 3"/>
    <w:aliases w:val="KTH Punktlista 3"/>
    <w:basedOn w:val="ListBullet"/>
    <w:uiPriority w:val="99"/>
    <w:semiHidden/>
    <w:rsid w:val="00922FFA"/>
    <w:pPr>
      <w:numPr>
        <w:ilvl w:val="2"/>
        <w:numId w:val="8"/>
      </w:numPr>
    </w:pPr>
  </w:style>
  <w:style w:type="paragraph" w:customStyle="1" w:styleId="KTHNumreradlistaNumreradlista">
    <w:name w:val="KTH Numrerad lista  (Numrerad lista)"/>
    <w:basedOn w:val="Normal"/>
    <w:uiPriority w:val="5"/>
    <w:qFormat/>
    <w:rsid w:val="006C3154"/>
    <w:pPr>
      <w:numPr>
        <w:numId w:val="1"/>
      </w:numPr>
      <w:spacing w:before="120" w:after="120" w:line="260" w:lineRule="atLeast"/>
      <w:ind w:left="714" w:hanging="357"/>
    </w:pPr>
  </w:style>
  <w:style w:type="paragraph" w:customStyle="1" w:styleId="KTHNumreradlista2Numreradlista2">
    <w:name w:val="KTH Numrerad lista 2  (Numrerad lista 2)"/>
    <w:basedOn w:val="Normal"/>
    <w:uiPriority w:val="5"/>
    <w:rsid w:val="00383258"/>
    <w:pPr>
      <w:numPr>
        <w:ilvl w:val="1"/>
        <w:numId w:val="1"/>
      </w:numPr>
      <w:spacing w:before="80" w:after="80" w:line="260" w:lineRule="atLeast"/>
      <w:ind w:left="1434" w:hanging="357"/>
    </w:pPr>
  </w:style>
  <w:style w:type="paragraph" w:customStyle="1" w:styleId="KTHNumreradlista3Numreradlista3">
    <w:name w:val="KTH Numrerad lista 3  (Numrerad lista 3)"/>
    <w:basedOn w:val="Normal"/>
    <w:uiPriority w:val="5"/>
    <w:rsid w:val="00383258"/>
    <w:pPr>
      <w:numPr>
        <w:ilvl w:val="2"/>
        <w:numId w:val="1"/>
      </w:numPr>
      <w:spacing w:before="40" w:after="40" w:line="260" w:lineRule="atLeast"/>
      <w:ind w:left="2336" w:hanging="357"/>
    </w:pPr>
  </w:style>
  <w:style w:type="paragraph" w:customStyle="1" w:styleId="KTHnRubrik1">
    <w:name w:val="KTH nRubrik 1"/>
    <w:basedOn w:val="Heading1"/>
    <w:next w:val="BodyText"/>
    <w:uiPriority w:val="6"/>
    <w:qFormat/>
    <w:rsid w:val="00BC7DF3"/>
    <w:pPr>
      <w:numPr>
        <w:numId w:val="11"/>
      </w:numPr>
      <w:ind w:left="431" w:hanging="431"/>
    </w:pPr>
  </w:style>
  <w:style w:type="paragraph" w:customStyle="1" w:styleId="KTHnRubrik2">
    <w:name w:val="KTH nRubrik 2"/>
    <w:basedOn w:val="Heading2"/>
    <w:next w:val="BodyText"/>
    <w:uiPriority w:val="6"/>
    <w:qFormat/>
    <w:rsid w:val="00BC7DF3"/>
    <w:pPr>
      <w:numPr>
        <w:ilvl w:val="1"/>
        <w:numId w:val="11"/>
      </w:numPr>
      <w:ind w:left="578" w:hanging="578"/>
    </w:pPr>
  </w:style>
  <w:style w:type="paragraph" w:customStyle="1" w:styleId="KTHnRubrik3">
    <w:name w:val="KTH nRubrik 3"/>
    <w:basedOn w:val="Heading3"/>
    <w:next w:val="BodyText"/>
    <w:uiPriority w:val="6"/>
    <w:qFormat/>
    <w:rsid w:val="00BC7DF3"/>
    <w:pPr>
      <w:numPr>
        <w:ilvl w:val="2"/>
        <w:numId w:val="11"/>
      </w:numPr>
    </w:pPr>
  </w:style>
  <w:style w:type="paragraph" w:customStyle="1" w:styleId="KTHnRubrik4">
    <w:name w:val="KTH nRubrik 4"/>
    <w:basedOn w:val="Heading4"/>
    <w:next w:val="BodyText"/>
    <w:uiPriority w:val="6"/>
    <w:qFormat/>
    <w:rsid w:val="00BC7DF3"/>
    <w:pPr>
      <w:numPr>
        <w:ilvl w:val="3"/>
        <w:numId w:val="11"/>
      </w:numPr>
      <w:ind w:left="862" w:hanging="862"/>
    </w:pPr>
  </w:style>
  <w:style w:type="character" w:customStyle="1" w:styleId="Heading5Char">
    <w:name w:val="Heading 5 Char"/>
    <w:basedOn w:val="DefaultParagraphFont"/>
    <w:link w:val="Heading5"/>
    <w:uiPriority w:val="9"/>
    <w:semiHidden/>
    <w:rsid w:val="00611DEC"/>
    <w:rPr>
      <w:rFonts w:asciiTheme="majorHAnsi" w:eastAsiaTheme="majorEastAsia" w:hAnsiTheme="majorHAnsi" w:cstheme="majorBidi"/>
      <w:color w:val="0C2952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11DEC"/>
    <w:rPr>
      <w:rFonts w:asciiTheme="majorHAnsi" w:eastAsiaTheme="majorEastAsia" w:hAnsiTheme="majorHAnsi" w:cstheme="majorBidi"/>
      <w:i/>
      <w:iCs/>
      <w:color w:val="0C2952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11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11DEC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11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KTHTitel"/>
    <w:next w:val="Normal"/>
    <w:uiPriority w:val="38"/>
    <w:rsid w:val="009A3428"/>
    <w:pPr>
      <w:spacing w:before="240" w:after="240"/>
    </w:pPr>
  </w:style>
  <w:style w:type="paragraph" w:styleId="Header">
    <w:name w:val="header"/>
    <w:basedOn w:val="Normal"/>
    <w:link w:val="HeaderChar"/>
    <w:rsid w:val="00547786"/>
    <w:pPr>
      <w:tabs>
        <w:tab w:val="center" w:pos="4536"/>
        <w:tab w:val="right" w:pos="9072"/>
      </w:tabs>
      <w:spacing w:after="20"/>
    </w:pPr>
    <w:rPr>
      <w:rFonts w:asciiTheme="majorHAnsi" w:hAnsiTheme="majorHAnsi"/>
      <w:sz w:val="15"/>
    </w:rPr>
  </w:style>
  <w:style w:type="character" w:customStyle="1" w:styleId="HeaderChar">
    <w:name w:val="Header Char"/>
    <w:basedOn w:val="DefaultParagraphFont"/>
    <w:link w:val="Header"/>
    <w:uiPriority w:val="8"/>
    <w:rsid w:val="00547786"/>
    <w:rPr>
      <w:rFonts w:asciiTheme="majorHAnsi" w:hAnsiTheme="majorHAnsi"/>
      <w:sz w:val="15"/>
    </w:rPr>
  </w:style>
  <w:style w:type="character" w:styleId="PageNumber">
    <w:name w:val="page number"/>
    <w:basedOn w:val="DefaultParagraphFont"/>
    <w:uiPriority w:val="8"/>
    <w:rsid w:val="003A221F"/>
    <w:rPr>
      <w:rFonts w:asciiTheme="majorHAnsi" w:hAnsiTheme="majorHAnsi"/>
      <w:sz w:val="15"/>
    </w:rPr>
  </w:style>
  <w:style w:type="paragraph" w:styleId="Footer">
    <w:name w:val="footer"/>
    <w:basedOn w:val="Normal"/>
    <w:link w:val="FooterChar"/>
    <w:uiPriority w:val="8"/>
    <w:rsid w:val="00C87FA2"/>
    <w:pPr>
      <w:tabs>
        <w:tab w:val="center" w:pos="4536"/>
        <w:tab w:val="right" w:pos="9072"/>
      </w:tabs>
      <w:spacing w:line="210" w:lineRule="atLeast"/>
    </w:pPr>
    <w:rPr>
      <w:rFonts w:asciiTheme="majorHAnsi" w:hAnsiTheme="majorHAnsi"/>
      <w:sz w:val="15"/>
    </w:rPr>
  </w:style>
  <w:style w:type="character" w:customStyle="1" w:styleId="FooterChar">
    <w:name w:val="Footer Char"/>
    <w:basedOn w:val="DefaultParagraphFont"/>
    <w:link w:val="Footer"/>
    <w:uiPriority w:val="8"/>
    <w:rsid w:val="00C87FA2"/>
    <w:rPr>
      <w:rFonts w:asciiTheme="majorHAnsi" w:hAnsiTheme="majorHAnsi"/>
      <w:sz w:val="15"/>
    </w:rPr>
  </w:style>
  <w:style w:type="paragraph" w:customStyle="1" w:styleId="HeaderBold">
    <w:name w:val="HeaderBold"/>
    <w:basedOn w:val="Header"/>
    <w:uiPriority w:val="8"/>
    <w:rsid w:val="00547786"/>
    <w:pPr>
      <w:spacing w:before="20"/>
    </w:pPr>
    <w:rPr>
      <w:b/>
    </w:rPr>
  </w:style>
  <w:style w:type="paragraph" w:styleId="TOC1">
    <w:name w:val="toc 1"/>
    <w:basedOn w:val="Normal"/>
    <w:next w:val="Normal"/>
    <w:uiPriority w:val="39"/>
    <w:rsid w:val="001F3547"/>
    <w:pPr>
      <w:spacing w:after="100"/>
    </w:pPr>
  </w:style>
  <w:style w:type="paragraph" w:styleId="TOC2">
    <w:name w:val="toc 2"/>
    <w:basedOn w:val="Normal"/>
    <w:next w:val="Normal"/>
    <w:uiPriority w:val="39"/>
    <w:rsid w:val="001F3547"/>
    <w:pPr>
      <w:spacing w:after="100"/>
      <w:ind w:left="200"/>
    </w:pPr>
  </w:style>
  <w:style w:type="paragraph" w:styleId="TOC3">
    <w:name w:val="toc 3"/>
    <w:basedOn w:val="Normal"/>
    <w:next w:val="Normal"/>
    <w:uiPriority w:val="39"/>
    <w:rsid w:val="001F3547"/>
    <w:pPr>
      <w:spacing w:after="100"/>
      <w:ind w:left="400"/>
    </w:pPr>
  </w:style>
  <w:style w:type="paragraph" w:styleId="EnvelopeAddress">
    <w:name w:val="envelope address"/>
    <w:basedOn w:val="Normal"/>
    <w:uiPriority w:val="7"/>
    <w:rsid w:val="00873303"/>
    <w:rPr>
      <w:rFonts w:ascii="Arial" w:eastAsia="Georgia" w:hAnsi="Arial" w:cs="Arial"/>
    </w:rPr>
  </w:style>
  <w:style w:type="paragraph" w:customStyle="1" w:styleId="FooterBold">
    <w:name w:val="FooterBold"/>
    <w:basedOn w:val="Footer"/>
    <w:uiPriority w:val="8"/>
    <w:rsid w:val="00C87FA2"/>
    <w:pPr>
      <w:spacing w:line="200" w:lineRule="atLeast"/>
    </w:pPr>
    <w:rPr>
      <w:b/>
    </w:rPr>
  </w:style>
  <w:style w:type="paragraph" w:styleId="ListParagraph">
    <w:name w:val="List Paragraph"/>
    <w:basedOn w:val="Normal"/>
    <w:link w:val="ListParagraphChar"/>
    <w:uiPriority w:val="34"/>
    <w:qFormat/>
    <w:rsid w:val="00981DD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1DD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1DD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81DDF"/>
    <w:rPr>
      <w:color w:val="808080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05D64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505D64"/>
    <w:pPr>
      <w:numPr>
        <w:numId w:val="25"/>
      </w:numPr>
      <w:tabs>
        <w:tab w:val="center" w:pos="4900"/>
        <w:tab w:val="right" w:pos="9080"/>
      </w:tabs>
      <w:spacing w:after="160" w:line="256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E15E91"/>
    <w:rPr>
      <w:sz w:val="22"/>
      <w:szCs w:val="22"/>
    </w:rPr>
  </w:style>
  <w:style w:type="character" w:styleId="CommentReference">
    <w:name w:val="annotation reference"/>
    <w:basedOn w:val="DefaultParagraphFont"/>
    <w:semiHidden/>
    <w:rsid w:val="00E15E9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5E91"/>
    <w:pPr>
      <w:spacing w:after="200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15E9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5E91"/>
    <w:pPr>
      <w:spacing w:after="0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5E91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25DCC"/>
  </w:style>
  <w:style w:type="character" w:styleId="Hyperlink">
    <w:name w:val="Hyperlink"/>
    <w:basedOn w:val="DefaultParagraphFont"/>
    <w:uiPriority w:val="99"/>
    <w:semiHidden/>
    <w:unhideWhenUsed/>
    <w:rsid w:val="00725DCC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2788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lang w:eastAsia="sv-S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27880"/>
    <w:rPr>
      <w:rFonts w:ascii="Courier New" w:eastAsia="Times New Roman" w:hAnsi="Courier New" w:cs="Courier New"/>
      <w:lang w:eastAsia="sv-SE"/>
    </w:rPr>
  </w:style>
  <w:style w:type="character" w:styleId="HTMLCode">
    <w:name w:val="HTML Code"/>
    <w:basedOn w:val="DefaultParagraphFont"/>
    <w:uiPriority w:val="99"/>
    <w:semiHidden/>
    <w:unhideWhenUsed/>
    <w:rsid w:val="00827880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055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6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04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6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8.png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59" Type="http://schemas.openxmlformats.org/officeDocument/2006/relationships/image" Target="media/image75.png"/><Relationship Id="rId175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png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image" Target="media/image57.png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4.emf"/><Relationship Id="rId160" Type="http://schemas.openxmlformats.org/officeDocument/2006/relationships/image" Target="media/image76.wmf"/><Relationship Id="rId165" Type="http://schemas.openxmlformats.org/officeDocument/2006/relationships/oleObject" Target="embeddings/oleObject76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9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4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79.bin"/><Relationship Id="rId176" Type="http://schemas.openxmlformats.org/officeDocument/2006/relationships/image" Target="media/image84.wmf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33" Type="http://schemas.openxmlformats.org/officeDocument/2006/relationships/image" Target="media/image13.wmf"/><Relationship Id="rId38" Type="http://schemas.openxmlformats.org/officeDocument/2006/relationships/image" Target="media/image17.png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124" Type="http://schemas.openxmlformats.org/officeDocument/2006/relationships/image" Target="media/image60.png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68.wmf"/><Relationship Id="rId161" Type="http://schemas.openxmlformats.org/officeDocument/2006/relationships/oleObject" Target="embeddings/oleObject74.bin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68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78.bin"/><Relationship Id="rId177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10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7" Type="http://schemas.openxmlformats.org/officeDocument/2006/relationships/image" Target="media/image1.png"/><Relationship Id="rId71" Type="http://schemas.openxmlformats.org/officeDocument/2006/relationships/image" Target="media/image32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png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4.wmf"/><Relationship Id="rId178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0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png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69.wmf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2.wmf"/><Relationship Id="rId174" Type="http://schemas.openxmlformats.org/officeDocument/2006/relationships/image" Target="media/image83.wmf"/><Relationship Id="rId179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8.png"/><Relationship Id="rId127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-tema">
  <a:themeElements>
    <a:clrScheme name="KTH">
      <a:dk1>
        <a:sysClr val="windowText" lastClr="000000"/>
      </a:dk1>
      <a:lt1>
        <a:sysClr val="window" lastClr="FFFFFF"/>
      </a:lt1>
      <a:dk2>
        <a:srgbClr val="1954A6"/>
      </a:dk2>
      <a:lt2>
        <a:srgbClr val="E3E5E3"/>
      </a:lt2>
      <a:accent1>
        <a:srgbClr val="1954A6"/>
      </a:accent1>
      <a:accent2>
        <a:srgbClr val="24A0D8"/>
      </a:accent2>
      <a:accent3>
        <a:srgbClr val="B0C92B"/>
      </a:accent3>
      <a:accent4>
        <a:srgbClr val="D85497"/>
      </a:accent4>
      <a:accent5>
        <a:srgbClr val="E4363E"/>
      </a:accent5>
      <a:accent6>
        <a:srgbClr val="FAB919"/>
      </a:accent6>
      <a:hlink>
        <a:srgbClr val="0000FF"/>
      </a:hlink>
      <a:folHlink>
        <a:srgbClr val="800080"/>
      </a:folHlink>
    </a:clrScheme>
    <a:fontScheme name="KTH_Word">
      <a:majorFont>
        <a:latin typeface="Arial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32</Words>
  <Characters>7593</Characters>
  <Application>Microsoft Office Word</Application>
  <DocSecurity>0</DocSecurity>
  <Lines>63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3-10T15:07:00Z</dcterms:created>
  <dcterms:modified xsi:type="dcterms:W3CDTF">2021-03-19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